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22" r:id="rId2"/>
    <p:sldId id="256" r:id="rId3"/>
    <p:sldId id="336" r:id="rId4"/>
    <p:sldId id="475" r:id="rId5"/>
    <p:sldId id="476" r:id="rId6"/>
    <p:sldId id="486" r:id="rId7"/>
    <p:sldId id="487" r:id="rId8"/>
    <p:sldId id="503" r:id="rId9"/>
    <p:sldId id="526" r:id="rId10"/>
    <p:sldId id="495" r:id="rId11"/>
    <p:sldId id="301" r:id="rId12"/>
    <p:sldId id="531" r:id="rId13"/>
    <p:sldId id="496" r:id="rId14"/>
    <p:sldId id="497" r:id="rId15"/>
    <p:sldId id="502" r:id="rId16"/>
    <p:sldId id="498" r:id="rId17"/>
    <p:sldId id="499" r:id="rId18"/>
    <p:sldId id="50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26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3-06T16:13:06.9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57 6968 41 0,'-12'7'150'0,"-8"0"-49"0,7-3-29 0,0 3-14 15,0-3-11-15,-1-1-7 16,2 1-5-16,-2 0-4 0,2-4-4 0,5 3-1 0,-6-3 0 0,6 0-1 16,-5 0 2-16,6 0 1 0,-2 0 0 0,2 0-1 15,0 0 1-15,-1 0-3 0,0 0-6 0,1 0-7 0,-1 0-3 16,1 0 4-16,0-3-4 0,-1 3 2 0,0 0-1 0,1 0 0 16,0 0 1-16,-1 0 3 0,0-4 4 15,1 4-6-15,-1 0 1 0,1 0 4 0,-1 0 3 0,1 0 3 0,-1 0-1 0,1 0-1 16,0 0-4-16,-2 0 1 15,8 4 0-15,-6-4-6 0,0 0-6 0,6 0-1 0,0 3-5 16,0-3 1-16,0 0 1 0,6 4 2 0,0 0 1 0,8 3 2 16,-1-3 3-16,6 0-3 0,8-4 6 0,5 0-1 15,1 0 1-15,12-4-1 0,1-4-1 0,-1 1-1 0,14-4 0 16,-1 0 2-16,7-3-5 0,0-1 5 0,8-3-3 0,4-4 0 16,2 4 0-16,6-4 0 0,-1-4-1 0,1 0-1 15,6-3 2-15,-6 3-6 0,6-3 3 0,-7-1 2 16,1-3-1-16,0 4 0 0,0-4-2 0,-8 4 1 0,2 3 3 15,-8-3 2-15,-6 7-1 0,0-4-7 0,-6 8 0 16,-13-1-2-16,-1 5 2 0,-12-1-1 0,-1 4-4 0,-6 4-2 0,-6 3-3 16,-7 1 2-16,1 3 2 0,-8 0-3 0,-6 3-1 0,6 5-5 15,-12-1-2-15,6 0-10 0,-6 4-15 0,-8 0-26 0,8 1-45 16,-7-1-84-16,-1 0-132 0,2-4-68 16</inkml:trace>
  <inkml:trace contextRef="#ctx0" brushRef="#br0" timeOffset="964.11">14640 7330 55 0,'-13'-3'368'0,"-7"3"-140"0,8 0-96 0,-2-4-53 0,2 4-26 16,5-3-16-16,-6-2-6 0,6 2-4 0,1-1-4 0,0 0-6 16,0 1-1-16,-2-5-3 0,8 5 2 0,-6-4-2 15,6 3 0-15,0-3-4 0,0 3 2 0,6 0-1 0,-6-3-2 16,14 3 3-16,-2 1-3 0,8-8-2 0,-1 3 2 15,15-3-2-15,5 1 1 0,6-9 7 0,7 5 7 0,13-9 12 16,6 1 6-16,14-3 8 0,7-1-2 0,11-3 2 0,8-4 4 16,7 0-5-16,6 0 1 0,-1-4-10 0,7 0-3 15,8-3-3-15,-2 4 1 0,0-8 0 0,8 3-6 0,-7 1 1 16,6-4-4-16,-6 4 1 0,0 3-3 0,-7 1-4 16,-7-1 2-16,-5 4-3 0,-7 0-1 0,-14 7-2 0,-5 1-5 15,-7 7-3-15,-8 3-5 0,-18 0-10 0,0 4-10 16,-14 4-13-16,-5 3-10 0,-8 0-8 0,-6 1-6 0,-13 6-7 0,-1-3-6 15,-4 8-9-15,-2-1-11 0,-12 4-18 16,-8 0-41-16,2 0-95 0,-2 0-103 0,-11 4-66 0</inkml:trace>
  <inkml:trace contextRef="#ctx0" brushRef="#br0" timeOffset="28484.07">17903 8745 77 0,'-13'51'263'0,"0"0"-129"16,0 4-76-16,0 0-54 0,0 0-43 0,7 4-52 0,-1-5-89 0</inkml:trace>
  <inkml:trace contextRef="#ctx0" brushRef="#br0" timeOffset="28880.35">20638 8689 33 0,'14'-3'17'0,"-1"-5"-25"0,-1 5-20 16</inkml:trace>
  <inkml:trace contextRef="#ctx0" brushRef="#br0" timeOffset="29499.1">24429 8056 72 0,'20'0'145'0,"0"3"-57"0,-1-3-32 0,-6 4-19 0,-7 0-4 15,1-1 2-15,-1-3 4 0,-6 4-2 0,-6 0 7 16,6-4 4-16,-13 3 3 0,6 1 5 0,-6 0-4 16,-7-1-1-16,8 1-1 0,-8 0-4 0,1-1-6 0,-1 1-4 0,0 0-8 15,-6-1-8-15,1 5-3 0,-1-5-8 0,-1 4-7 16,-5 1-2-16,6-1 0 0,-7 0-1 0,1 4 0 0,-1 0 1 15,1-3 1-15,5 7 1 0,-5-4 1 0,6 0-2 16,-7 0 2-16,7 0 1 0,7-1 0 0,-7 5-2 16,6-4-2-16,0 0 1 0,1 0-1 0,6 4 1 0,0-5-3 0,7 2 0 15,-2-1-5-15,-4 3 4 0,5-3-1 0,7 0-1 16,-6 4 4-16,6-4-1 0,0 0 2 0,-7 0-1 0,7 0 4 0,0 0-1 16,0-3-1-16,7 3 0 0,-7-4-2 15,6 4-2-15,-6-4-1 0,7 4 1 0,-1-4 0 16,0 1-2-16,2-1 3 0,4-3 2 0,-5 3 0 15,6-3 4-15,0-1-1 0,0 1 1 0,0-4-1 0,7 0 1 0,-1 0 5 0,1-4-2 16,0 1 1-16,5-5-5 0,1 5 1 0,0-5 0 16,7 1 0-16,-1 0 1 0,1-4-9 0,6 3-1 0,-6-3 1 15,6 1 4-15,0-1 1 0,-1 3-1 0,2-3 0 0,-1 0 1 16,-6 4 6-16,5-1 4 0,-11 1-5 16,-1 0-1-16,0 3-1 0,-13 0 3 0,6 1-2 0,-12 3-3 15,-1 0-3-15,1 3 1 0,-7 1 2 0,-7 3 1 16,1 1 0-16,-1 3-3 0,-6 0-1 0,-6 3 1 0,-1-2 0 0,7 2-2 15,-6 1 5-15,-8-1-4 0,8 1-2 16,0 0 1-16,-1-1 4 0,-6 4-1 0,13-3 0 0,-7 0 1 16,7 0-4-16,-7-1-2 0,8 1-3 0,6 0-8 0,-8-5-15 0,8 5-19 15,6 0-28-15,-7-4-61 0,7 0-130 16,0 0-90-16</inkml:trace>
  <inkml:trace contextRef="#ctx0" brushRef="#br0" timeOffset="30264.18">31750 12748 143 0,'12'-7'155'0,"-5"0"-56"0,6-4-38 0,-7 0-28 0,1 4-16 15,0-4-10-15,-1 3-5 0,1 1-1 16,-1 0 1-16,-6 3 1 0,0 0-1 0,0-3 2 0,-6 3 1 0,6-3 0 0,-7 3-2 16,1-3 0-16,-1 0-5 0,0 0-5 0,1 2-6 0,0-2-7 15,-1 0-8-15,-6 3-12 0,7-3-13 16,-7 3-13-16,6-3-8 0,-6 3-5 0,-1 1-1 0,8-1 1 0</inkml:trace>
  <inkml:trace contextRef="#ctx0" brushRef="#br0" timeOffset="30384.49">31626 12562 31 0,'0'0'45'15,"0"-4"-8"-15,0 4-2 0,0-4-8 0,6 4-4 0,-6-3-4 16,6 3-7-16,-6-4-3 0,0 0-5 0,8 1 1 0,-2 3-5 16,-6-4 2-16,6 0-1 0,-6 1-1 0,7 3 3 0,-7-4-2 15,6 1 1-15,-6-1-2 0,7 4-1 0,-7-4-5 16,7 4-11-16,-7-3-18 0,0 3-30 0,6-4-38 0</inkml:trace>
  <inkml:trace contextRef="#ctx0" brushRef="#br0" timeOffset="31016.45">31587 12404 182 0,'0'-7'191'0,"-7"3"-58"0,7-3-39 15,-7 3-16-15,7 1-19 0,0-1-15 0,0 0-14 16,0 1-4-16,7 3-4 0,-7-4-8 0,0 4-5 0,0-4-5 16,7 4-3-16,-7 0 3 0,0 0 3 0,0 0 1 0,6 0 3 15,-6 0 3-15,0 0 4 0,0 0 2 0,-6 0 1 0,6 0-3 16,0 0-3-16,0 0-3 0,0 0-3 0,0 4-3 15,0-4-2-15,-7 0-4 0,7 4 3 0,0-1 2 0,0 1 2 16,-7 3 2-16,7-3-1 0,0 3 3 16,-6-3 1-16,6 0 2 0,-6 3-5 0,6-4 1 0,-6 1 1 0,6 0-3 15,0-1 0-15,-8 1 6 0,8 0 0 0,0-1 4 0,0-3 4 0,0 4 3 16,0-4 7-16,0 0 9 0,0 0 9 16,0-4 3-16,8 1 6 0,-2-5 0 0,0 1 8 0,0-7 5 0,8-5 9 15,5 1 3-15,-5-4 6 0,4 0 11 16,2-4 18-16,0 1 21 0,5-5 15 0,-5 1 11 0,7-4 14 0,-1 0 13 15,0 0 3-15,-1-3-6 0,1-5-15 16,1 1-23-16,5-4-20 0,1 0-20 0,-1-4-27 0,1 1-29 0,-7-1-13 16,6-3-15-16,1 3-13 0,-1 1-3 0,-5-1-4 15,-1 0-1-15,0 5-3 0,0 2 2 0,-7 4-7 16,-5 5 5-16,-2 2 3 0,-5 8-9 0,0 0 2 0,-1 4 4 0,-6 3-1 16,-6 4-7-16,-1 4-3 0,-6 3-1 15,0 4 1-15,-7 8 8 0,-6 3-4 0,-6 3 0 0,-7 8-3 16,-7 4 7-16,1 3-3 0,-8 4-4 0,-5 0-1 15,6 4-5-15,-7 0-2 0,7-5-10 0,0-2 6 16,7-1-2-16,-2-7 6 0,9 0 1 0,-1-4 6 0,6-3 0 0,7-8 6 0,0 1 8 16,6-8 1-16,1 0-1 0,13-4 9 0,-2-7-3 15,8-4-7-15,0-3 1 0,14-4 1 0,-1-4-1 0,7 1-8 0,-1-5 0 16,7-2-8-16,6-5 7 0,1 0 1 16,-1 0 4-16,8 1-3 0,-1-1-3 0,0 0 10 0,7 1 3 15,-1-4-4-15,7 3 5 0,-7 0-6 16,8 4-6-16,-7 1-6 0,-1 2 2 0,7 4-11 0,-13 8 5 0,7 0-2 15,-13 7 1-15,6 4 0 0,-7 3 1 16,1 4 4-16,-7 7-1 0,0 4 5 0,-7 7-2 0,1 4 6 0,-7 4-1 16,0 7 14-16,0 4-4 0,-7 3-2 0,8 0 2 15,-8 4-1-15,7 0-4 0,-6 0-8 0,-1-3-19 0,7 2-43 16,-6 1-56-16,-1-4-63 0,1 1-58 0,5-4-48 0,-4-1-49 0,-2 1-67 16,0 0-116-16,-6-1-78 0,0-3-20 15,-12 0 16-15</inkml:trace>
  <inkml:trace contextRef="#ctx0" brushRef="#br0" timeOffset="32471.95">23257 14470 39 0,'0'-7'297'0,"6"3"-91"0,-6-3-76 0,0 0-45 16,7-1-28-16,0-3-16 0,-7 0 7 16,6 0-1-16,0-3 4 0,0-1 2 0,2-3 5 0,4 0 1 15,-5-1 6-15,-7 1 8 0,6-4-2 0,8 0 7 0,-8 0 9 0,0-4 12 16,1 5 8-16,0-5 14 0,-1-4 15 16,0 1 10-16,1 0 16 0,-7 0 12 0,7-5 3 15,-1 1-2-15,-6 1 5 0,7-5 0 0,-7-4-13 0,6 1-15 16,0-4-22-16,-6 0-21 0,7-3-16 0,-7-4-13 15,0-1-19-15,7 1-23 0,-7 0-6 0,0 3-3 0,0 0-9 16,0 5-3-16,0 2-6 0,0 4 2 0,6 5-2 0,-6 6 9 16,0 4-4-16,0 3-2 0,0 5 6 0,0 3-4 15,-6 0 2-15,6 4 0 0,0 3-1 0,-7 0-13 0,7 4-1 16,-7 4-7-16,-5 3 6 0,5 8-1 0,-6-4 1 0,0 7-10 16,0-3-3-16,0 3 9 0,0 1 2 0,0-1 2 15,0 0-11-15,-1 0 3 0,8-3 3 0,-6 0 0 0,5-5 1 16,-6 1-5-16,6-3 3 0,1 0-2 0,0-5 6 15,6 1-1-15,-8-4-5 0,8-4-1 0,0 1 6 0,0-8-1 0,8-5 4 16,-2 2 0-16,0-1-8 0,1-7 2 0,6 0 4 16,-6 1 5-16,5-5 2 0,2 0-3 0,-2-3-11 0,1 3 8 15,1-3 4-15,-2 3-4 0,8 0-6 0,-7 4 5 0,0 4-3 16,0 0 4-16,-7 7 2 0,8 4-7 0,-8-1-1 16,0 5 4-16,2 3 6 0,4 3-1 0,-5 8-3 0,6 0-7 15,-7 8-2-15,7 2 5 0,1 6 9 0,-8-2-6 16,0 4-9-16,7 4-14 0,-6-4-33 0,-1 5-34 0,1-1-56 0,6-1-69 15,-6 1-66-15,-7-4-44 0,6 5-50 16,0-1-62-16,-6 0-114 0,7 3-58 0,-14-3-3 0</inkml:trace>
  <inkml:trace contextRef="#ctx0" brushRef="#br0" timeOffset="34001.25">21401 15379 80 0,'0'0'208'16,"0"0"-63"-16,-7-4-49 0,7 4-31 0,0 0-25 0,0 0-7 0,0 0-13 15,7-3-4-15,-7 3-2 0,0 0-2 16,0-4-5-16,0 4-3 0,0 0-1 0,0 0 0 0,0 0 4 0,0 0-4 15,0-4 1-15,6 4-1 0,-6 0 4 16,0 0 2-16,0-3 3 0,0 3 0 0,0 0-3 0,0-4 1 0,0 4-1 16,6-4-4-16,-6 4-3 0,0 0 0 0,0 0 3 15,0 0-5-15,0 0 1 0,0 0 0 0,0 0 3 16,0 0 3-16,0 0-4 0,0 0-1 0,0 0-8 0,0 0 8 16,0 0 1-16,0 0 9 0,0 0-2 0,0 0 4 15,0-3 11-15,0 3 2 0,0 0 7 0,0 0-2 0,0-4 0 0,0 4-8 0,0-3 1 16,0-2-5-16,0 2-3 15,0 3-4-15,0-8-5 0,0 8-1 0,0-3 2 0,0-1 1 0,0 0-1 16,0 1 8-16,0-1 3 0,8-3 6 16,-8 3 2-16,0 1 3 0,0-5-6 0,0 5 0 0,0-8 3 15,0 3-2-15,0-3-1 0,0 4 1 0,0-8 5 0,0 5 3 0,0-5 6 0,0 3 2 16,0-6-4-16,0 4-4 16,0-1-5-16,0-3-2 0,-8 0-7 0,8-1-10 0,0-3 3 0,-6 0-2 15,6 0-1-15,-6 0 2 0,6 0-3 16,-7-3-2-16,0 3-2 0,7-1 3 0,-6 1-3 0,0 1-4 0,-1 2 1 15,7 1-2-15,-6 0 2 0,-1 3-1 16,7-3 1-16,-7 7-1 0,1-4-6 0,0 8 4 0,6-4 1 0,0 3 1 16,-7 5 4-16,7-1 0 0,-7 0-2 0,7 1 4 0,0 3 1 15,0-4-1-15,0 4-8 0,-6 0-3 0,6 4-1 16,0-1-3-16,0 5-2 0,-6-1-1 0,-1 4 0 16,1 0-3-16,-1 0 3 0,0 4-1 0,1 0-3 15,0-1 0-15,-2 1 0 0,-4-1 3 0,5 1 1 0,1 0 0 16,-1-4 4-16,1-1 1 0,-1 1 4 0,1 0 1 15,0-3 1-15,-2-1 0 0,2-3 0 0,0 0 1 0,6-1-1 16,-7 1 0-16,7-4 1 0,0 4 2 0,-7-4 1 16,7 0 0-16,0-4 1 0,0 4 1 0,0-7 2 0,0 3-1 15,0-7-3-15,7 0 3 0,-7 0 0 0,0 0 1 0,7-4-1 16,-7 1-4-16,0-1 0 0,6 0 2 0,0 1 2 0,-6-1-4 16,8-3 0-16,-2 3-2 0,0 0 0 0,1 4 4 0,-7 0-4 15,6 0-1-15,-6 0 0 0,7 4 0 0,-7 4 0 16,6-1-2-16,-6 0 2 0,7 4 2 0,-7 4-1 0,6 0 1 15,0-1-3-15,2 8-1 0,4 0-3 0,2 7 3 16,-8 1 0-16,7 3 0 0,0-4 2 0,0 4 2 0,0 0 0 16,0 0-2-16,0 0 1 0,7-3-3 0,-8 2-10 0,2-2-13 15,5-5-16-15,-6 1-14 0,0 0-21 0,7-8-24 16,-1 0-48-16,1 0-87 0,0-7-129 0,-8 0-62 0</inkml:trace>
  <inkml:trace contextRef="#ctx0" brushRef="#br0" timeOffset="35264.25">22638 10330 119 0,'-26'-6'99'0,"-7"1"-20"0,1 2-22 16,-1-1-8-16,7 0-4 0,-6 4-6 0,-1 0-5 0,7 0-4 0,-7 0-6 15,7 4-2-15,7 0-2 0,-7-1-7 16,12 2-6-16,-4-2-2 0,4 0-6 0,1 5-3 0,1-4-2 15,4 0-3-15,2-1 0 0,0 4-7 0,-1-3-4 16,7 3 0-16,0-3-1 0,0 0 0 0,0 3 3 0,0-3 0 0,7-1-2 16,-7 1 5-16,6 0 3 0,0-1-1 0,-6 1 0 15,8 0-1-15,-2-4-4 0,7 3-6 0,-7-3-7 0,1 4-6 16,6-4-14-16,-7-4-23 0,8 4-34 0</inkml:trace>
  <inkml:trace contextRef="#ctx0" brushRef="#br0" timeOffset="35834.07">22234 9910 159 0,'-6'0'186'0,"6"0"-58"0,0 0-45 0,0 0-29 0,0 0-14 0,0 0-13 15,0 0-10-15,6 0-5 0,1 0-9 16,-7 0-5-16,6 3 2 0,1 5 2 0,0 2 2 0,-1-2 1 0,6 6 0 16,-4 1 0-16,4 3 4 0,-5 0 3 0,6 1 3 0,-6 3 0 15,5-4 2-15,2 4 1 0,-8-3 4 0,7 2-1 16,0-6 3-16,0 3 1 0,0-7 1 0,0 1 6 16,7-5 1-16,-1-3 4 0,7-4 1 0,0-4 6 0,7-7 2 15,-1 0-3-15,7-11-1 0,1 0-5 0,5-7-7 0,7-4-5 0,1-4-1 16,-2 0-5-16,14-7-5 0,-6 1-3 15,13-2-4-15,-7-2-4 0,7-1-1 0,-1 4-5 16,1-3-23-16,0 6-33 0,-1-3-41 0,-6 4-69 0,-6 0-149 0,-1 3-79 0</inkml:trace>
  <inkml:trace contextRef="#ctx0" brushRef="#br0" timeOffset="36469.15">24806 11730 145 0,'8'-11'302'0,"-8"0"-111"0,0 4-72 0,0-1-41 15,0-3-23-15,-8 4-9 0,8 4-11 0,0-5-1 0,-6 5 0 16,6 3-6-16,0-4-3 0,-6 4 2 0,6-4-3 15,0 4 0-15,-7 0-1 0,7 0-7 0,0 0-9 0,0 0-2 16,0 0-3-16,0 4-3 0,0 0 0 0,0 3-1 16,0 0-1-16,0 4 3 0,0 0 4 0,7-4-3 0,-1 4 3 0,-6-3 2 15,14 3 3-15,-8-4 2 0,14-3 7 0,-1 3 5 16,1-3 8-16,6-4 13 0,0-4 4 0,7 0 10 16,5-3 6-16,7-8 9 0,2 1 2 0,-2-5 3 0,13-6-4 0,1-4-11 15,0-1-6-15,6-3-9 0,6-3-11 16,-5-5-9-16,12 4-8 0,-7-3-11 0,8 0-26 0,-8-4-25 0,8 4-35 15,-8 0-44-15,0-1-82 0,2 4-175 16,-8-3-95-16,0 0-53 0</inkml:trace>
  <inkml:trace contextRef="#ctx0" brushRef="#br0" timeOffset="37186.17">28350 11499 82 0,'-7'-7'223'15,"7"7"-64"-15,0-3-46 0,0-1-31 0,0 0-21 0,0 4-11 0,7-3-3 16,-7-2-9-16,0 5 0 0,0-3-7 0,0 0-7 0,0 3-3 16,0-5-2-16,0 5-4 0,7-3-5 15,-7 3-3-15,0-4-5 0,0 4-1 0,0 0 0 0,6 0 1 0,-6 0-2 0,0 0 2 16,0 4 1-16,0-4-1 15,6 3 1-15,-6 5 1 0,0 0 2 0,0-1 0 0,0 4 4 16,0 3-3-16,0 1 2 0,0-4 0 0,0 4 3 0,0-1 3 0,0-3 1 0,6 0-2 16,-6 0-2-16,8 0 0 0,-2 0 1 0,0-3 7 15,1-1 5-15,6-3 1 16,0-1 3-16,-1 1 4 0,8-8 4 0,0 1 6 0,6-1-2 16,0-3-5-16,7-4-7 0,0-1-4 0,-1-2-7 0,7-5-2 15,6 1-6-15,1 0-4 0,-1-4-6 0,8 4-17 0,-7 0-17 16,-1-5-24-16,-6 5-29 0,1 0-48 0,-2-1-75 15,-11 1-122-15,-2 0-83 0</inkml:trace>
  <inkml:trace contextRef="#ctx0" brushRef="#br0" timeOffset="44778.73">25159 13869 82 0,'0'0'120'16,"-7"0"-30"-16,7 0-27 0,0-3-18 0,0 3-12 15,0 0-8-15,-7 0-5 0,7-4-1 0,0 4-3 0,-6 0-3 0,6-4-4 16,0 4-1-16,0 0-1 0,-7 0 4 15,7-3 3-15,0 3 1 0,0 0 3 0,0 0 0 16,0-4 1-16,0 4-1 0,0-3 2 0,0 3-5 0,0 0 0 0,0-4-1 0,0 0-3 16,0 4-4-16,0 0 0 0,0-3 0 15,0-1-2-15,0 4 0 0,7-4-3 0,-7 1 4 0,0 3 2 16,0-4 3-16,0 0 3 0,0 1 3 16,0-1 6-16,0 0 5 0,0 1 6 0,0-1-3 0,0 0-1 15,0 1 2-15,0-1-8 0,0 0 2 0,0 1-5 0,-7-1-6 16,7 1-5-16,0 3 2 0,-6-4-5 0,6 0 0 15,0 4 2-15,0-3 0 0,0-2-2 0,-6 5 0 0,6-3 1 16,0-1 1-16,0 4-2 0,0-4 2 0,0 1-3 0,0-1-3 16,0 4 0-16,0-3 0 0,0-1 1 0,0 4 2 0,0-4 5 15,0 4 2-15,0-3 1 0,0-1 3 0,0 4-1 0,0-4 4 16,0 4-1-16,0-3-1 0,-8 3-5 0,8 0-1 16,0 0-2-16,0 0 3 0,0 0-1 0,-6 0-2 0,6 0-2 15,0 0-2-15,0 0 0 0,0 0-3 0,0 3 0 16,0-3-2-16,0 0 0 0,0 0 1 0,0 0 0 0,0 0 3 15,0 0 5-15,0 0 5 0,0 0 2 0,-6 0 5 16,6 0 3-16,0 0 2 0,0 0 1 0,0 0 4 0,-6 0-5 0,6-3-2 16,0 3 0-16,0 0-4 0,0 0-1 0,-7 0-1 15,7 3-2-15,0-3-1 0,-7 0 0 0,7 0-2 16,0 0-2-16,0 0-2 0,-6 0-2 0,6 0 0 16,0 0-1-16,-7 0-1 0,7 4 11 0,0-4 10 0,-6 0 7 0,6 0 5 15,0 0 7-15,-6 0 2 0,6 0 4 16,0 0-6-16,-8-4-7 0,8 4-9 0,-6 0-4 0,6 0-4 15,-6 0-2-15,6 0-6 0,-6 0-3 0,6 0 2 0,-8-3-5 16,2 3 2-16,6 0-4 0,-6 0-3 0,6-4-3 0,-7 4 0 0,7 0 1 16,-6 0 1-16,6 0-1 0,0 0-1 0,0 0 2 15,0 0-2-15,0 0-1 0,0 0 1 0,0 0-1 16,0 0-1-16,0 0-1 0,0 0 4 0,0 0-1 0,0 4 0 0,0-4 0 16,0 3 0-16,0 1 0 0,0 0 0 15,0 3 2-15,0 0-4 0,0 4 2 0,0 1-1 0,6-1 1 16,-6 7 2-16,7 0 0 0,-1 0 1 0,0 8-3 15,8-1 3-15,-8 5-1 0,8 3 4 0,5 3 3 0,-6 8 1 0,6 1 3 16,1 2 4-16,-1 4 0 0,7 1 0 0,-6 6 4 0,0-3-2 16,5 4-7-16,1-4 0 15,-6 4-4-15,7-1-5 0,-9 0 1 0,9 1-3 0,-7-4-5 0,-1 0-2 16,0-4 2-16,1-3-1 0,-7-4-1 0,7 0 2 16,-8-4 3-16,2-3-2 0,-1 0 2 0,0-1 4 0,-7-3-3 0,7-4 2 15,-7-3 0-15,-6-4-2 0,8 0 0 16,-2-4 6-16,-6 1-2 0,0-5 1 0,0-3 6 15,0 1-4-15,0-1 7 0,-6-4 5 0,6-4 5 0,-8 5 9 16,2-5 14-16,0 1 12 0,-1 0 7 0,-6-4 13 0,7 0 5 0,-7-4 1 16,-1 0-4-16,2 1-7 0,-2-5-8 15,-5 1-13-15,6-4-13 0,-6 0-7 0,5 0-11 0,-5-4-6 0,6 1-3 16,-6-5 1-16,-1 5-3 0,7-5 0 0,-7 1 4 0,8-4-8 0,-8 4 1 16,6-1-3-16,-5 1-5 15,6 3-4-15,0 5 2 0,1-1 0 0,-2 0-5 0,8 3 10 0,-1 1 3 16,0 3 3-16,1 1 2 0,6-1-2 15,-7 4-6-15,7 0 2 0,7 7 1 0,-7 4-8 0,6 4 2 0,1 3-2 16,0 4 2-16,5 0 0 0,2 7 3 0,-2 1 4 16,8-1-6-16,-7 0 4 0,7 4-6 0,0-4 0 15,-1 5 0-15,1-5-2 0,6 0-3 0,-7-3-2 0,1 0 3 0,-1-1-3 0,0-3 1 16,1 0 2-16,-1-7 3 16,1 3 2-16,-7-7-1 0,7 0-4 0,-7-4 3 0,6-3 1 0,-5-1 4 0,-2-6-1 15,1 3 0-15,7-11 2 16,-8 0 3-16,8 0 14 0,-6-7 0 0,-1-4 11 0,6-4 10 0,0 1 15 15,-5-5-2-15,5 1 0 0,1 0 3 16,-8-1-8-16,2 5-2 0,-1-5-10 0,0 1-14 0,0 0-11 0,-7 3 1 16,0-3-1-16,8 3-6 0,-8 4-6 15,-6-4-1-15,7 8 6 0,0 0-9 0,-7 3-23 0,6 1-50 0,-6 3-59 16,0-1-57-16,6 5-55 0,-6-4-38 0,7 4-47 0,6-1-38 16,0-2-61-16,0 2-114 0,0 1-39 15,0 0 7-15</inkml:trace>
  <inkml:trace contextRef="#ctx0" brushRef="#br0" timeOffset="58020.32">25822 13489 146 0,'0'0'142'0,"0"-4"-53"16,0 4-37-16,0-4-17 0,0 4-10 0,0 0-8 0,0-4-4 0,8 4-4 0,-8-3 0 16,6 3-2-16,-6-3 0 15,6-2-4-15,-6 2 0 0,7 3 3 0,-7-4 2 0,0 0 1 0,7 4 1 16,-7-3 4-16,0 3 5 0,6 0 2 16,-6-4 7-16,0 4 2 0,0 0-1 0,0 0 3 0,0 0 0 0,0-4-1 15,0 4-3-15,0 0-2 0,0 0-3 16,0 0-2-16,0 0 0 0,0 0-7 0,0-3-2 0,0 3-5 0,0 0 2 0,0 0-2 15,-6-4 2-15,6 4-2 0,0 0 2 16,0 0 1-16,0-3-2 0,0 3 2 0,0 0-2 0,0 0 0 16,0 0-2-16,0 0-4 0,6 0-3 0,-6 3-1 15,0-3 2-15,0 0-1 0,0 0 1 0,0 0-1 0,0 0-1 16,0 0 2-16,0 0 3 0,0 0-2 0,0 4 0 0,6-4 1 16,-6 3-2-16,0-3 0 0,7 4 0 0,-1 3-2 15,1-3 0-15,0 3 1 0,-1 1 1 0,7 3-1 0,-6 0 2 0,5 4-1 16,1-4-2-16,1 3 2 0,-2 4-2 15,2 1 2-15,-2-1-1 0,2 4 2 0,-1 0-1 0,-1 0 5 0,8 4 6 16,-6-1 3-16,5 1 3 0,-6-1 0 0,6 5 0 0,1-1-2 0,-7 4 2 16,7-4-2-16,0 5-8 15,-2-1 0-15,2-1-1 0,-1 1-1 16,1 1 2-16,0 2 0 0,-1 1 1 0,1-1-1 0,0 4 3 0,-1-3-1 16,-6 4 0-16,6-5-2 0,-5 1-5 0,-2 3 1 0,2-3-2 0,-1 3 0 15,-1-3-3-15,-5-1 1 0,6 1 1 16,0-4-2-16,-6 0 4 0,-1 0 2 0,7-4 0 0,-6 4-2 0,-1-7 0 15,1 3-1-15,-1 0-1 0,8-3 3 16,-14-4-2-16,6 0 0 0,0 0-4 0,1-4 2 16,-1 1 0-16,1-5 1 0,-7 1 0 0,6-4-1 0,-6 0 1 15,0-4-2-15,7 0 4 0,-7 1 0 0,0-5-2 16,0 1 2-16,0 0 7 0,0-1 5 0,0-3 3 0,0 4 2 16,-7-4 2-16,7 0 0 0,-6 0 2 0,-1 0-2 0,1 0-5 15,-7-4-5-15,7 1-1 0,-8-5-1 0,1 1-4 0,0 0-4 16,-6-4 1-16,5 4-1 0,2-4 1 0,-8-4-1 15,7 4-1-15,-7-4-1 0,8 1-1 0,-2-1 5 16,2 4 0-16,-2 3 0 0,8-2 1 0,-7 6 2 0,7-3-4 0,-2 3 0 16,8 4 2-16,-6-4-4 0,6 8 0 0,0 0-1 15,0 7 0-15,6 3-1 0,2 1 2 0,-2 3 0 0,0 1-2 16,7-1 1-16,1 4 1 0,-8-4 0 0,6 4 0 0,8-4 0 16,-6 5 0-16,-1-5 0 0,6-3 2 0,-6-1-2 15,7 1 0-15,-1-1 0 0,-6 1-2 0,6-4 2 0,1-4-2 16,-7 1-2-16,0-5-1 0,6-3 2 0,-5 0 3 15,-1-3-2-15,7-5 3 0,-8 1 5 0,2-4 5 16,-2 0 3-16,2-4 3 0,-1 1 4 0,-7-1-1 0,1-3-3 0,-1 0-3 16,1-1-2-16,-7 1-4 0,0-4-2 0,-7 4-3 0,1-4-4 15,-1 0-10-15,1-4-6 0,-7 0-15 0,-1 1-17 16,-5-1-24-16,0-3-30 0,-1 0-36 0,-7-1-64 16,-5 1-104-16,-1 0-82 0</inkml:trace>
  <inkml:trace contextRef="#ctx0" brushRef="#br0" timeOffset="60904.05">22885 14826 95 0,'-6'3'160'16,"6"1"-50"-16,0 0-37 0,0-4-19 16,-6 3-8-16,6-3-9 0,0 0-3 0,0 0-5 0,0 4-4 0,0-4-7 15,0 0 1-15,0 0-5 0,0 0-7 0,0 0 1 16,6 0 1-16,-6 0-1 0,0 0-2 0,0 0-2 0,0 0-1 15,0 0 2-15,0 0 0 0,0 0 1 16,0 0 1-16,0 0 2 0,0 0 5 0,0 0 4 0,0 0-2 16,0 0-1-16,0 0 4 0,0 0-3 0,0 0-4 0,0 4-2 15,0-4-3-15,0 0-2 0,0 0-4 0,0 0-1 16,0 3-4-16,0-3 1 0,0 4 1 0,0 0 2 0,6 3 4 16,-6 0 4-16,7 1 5 0,-7-1-1 0,7 4 3 15,-1 0-1-15,-6 4 2 0,7 3-1 0,-1 0-2 0,0 4-2 16,8 0-3-16,-8 4 0 0,7 3-3 0,0 1-1 15,0 2 2-15,1 1 0 0,-2 7 0 0,2 1 0 0,5-4 2 16,-6 6 0-16,6-2 1 0,-5-4 2 0,5 3-2 0,-6-4-2 16,6 1-3-16,-5 0-4 0,-2-1-3 0,2-3 1 0,-8 1 1 15,7-5 0-15,0-4-3 0,-6 1 3 0,5-1-3 16,-4-2 4-16,-2 2 1 0,0-3 0 0,1-3-1 0,-1-1 0 16,-6 4 1-16,7-8-2 0,-7 5 6 0,0-4-6 15,7-4 3-15,-7 0-1 0,-7-1 4 0,7-2-5 0,0-1 1 16,0 0 0-16,0-7-1 0,0 4 2 0,0 0-2 0,-7-1-2 15,7-3-1-15,-6 0 3 0,6-3 0 16,-7 3 3-16,1-4 4 0,0 0-6 0,-2 1 2 0,2-5 3 0,0 1-1 0,-8-4-3 16,8 0-1-16,-7-3-5 0,7-1-5 15,-8 0 4-15,8 0 0 0,-7 1 3 0,6-1-1 0,-5 1 2 16,5 3 0-16,1 3 2 0,-1 1 6 0,7 3-3 0,-7 1 0 0,7-1-4 16,-6 4 1-16,6 4-4 0,0-1 1 15,0 5 1-15,6 3-3 0,-6-4 0 0,7 4 0 0,-7 0 2 0,13 3 4 16,-6-3 1-16,-1 0-1 0,7 0-1 15,0 1 0-15,-7-5 1 0,8 0 0 0,-1 1 0 16,-1-1-2-16,2-7 0 0,-2 4 0 0,2-4-1 16,-1 0 1-16,0-4 0 0,0 4-1 0,-1-4 1 0,2-3-2 0,-1 3 2 15,0-3 0-15,0 0 3 0,0-5-3 0,-6 5-1 0,5-4 3 16,2 0-4-16,-8 0 3 0,7 0-5 0,0 0-3 16,-6-3-9-16,5-1-16 0,2 0-27 0,-1 1-49 0,6-5-87 15,-6 1-123-15,1-1-67 0</inkml:trace>
  <inkml:trace contextRef="#ctx0" brushRef="#br0" timeOffset="75664.32">24246 14218 49 0,'-6'0'171'0,"0"0"-65"16,0 0-39-16,-2 0-15 0,2 0-9 16,0 0-5-16,-1 0-5 0,7 0-1 0,-6 0-3 15,-1 0-5-15,7-4 0 0,-7 4-3 0,7 0-3 0,0-4-2 16,-6 4-3-16,6 0-1 0,0 0 0 0,0 0 1 0,0 0-5 0,0 0 1 15,0-3-1-15,0 3 0 0,0 0 4 16,0 0-4-16,0 0-1 0,0 0 0 0,0 0 5 0,0 0-2 0,0 0 1 16,0 0 1-16,0 0 0 0,0 0 2 0,0 0 4 0,0 0-3 0,0-4 0 15,-6 4-1-15,6 0-4 0,0-3-1 16,0 3-2-16,0-5-2 0,0 5-5 0,0-3 2 16,-7 3-2-16,7-3-2 0,0 3 4 0,0 0-1 15,0-5-3-15,-7 5-1 0,7 0 3 0,0-3 1 16,0 3 2-16,0 0-1 0,0 0 0 0,-6-4-1 0,6 4 1 15,0 0 0-15,0-4 0 0,0 4 1 0,0 0-1 0,0-3 1 0,-6 3 1 16,6 0 2-16,0 0 0 0,0 0 0 0,0 0-1 0,-7 0-2 16,7 0-3-16,0 0 2 0,-7 0-2 0,7 0-1 15,0 0 1-15,0-4-1 0,0 4 1 0,0-3 1 16,0 3 6-16,0 0-1 0,0 0 2 0,0 0 2 0,0 0 3 16,0 0 0-16,-6 0 1 0,6 0 0 0,0 0-1 0,0 0-5 0,0 0-1 15,-7-4 0-15,7 4 0 0,0 0 3 16,0 0 0-16,0 0-1 0,0 0 2 0,-6-4 3 0,6 4 2 15,0 0-3-15,0 0-2 0,0 0-4 16,0 0-1-16,0 0-1 0,0 0 2 0,0 0-3 0,0 0-2 0,0 0-1 16,0 0 2-16,0 0-1 0,0 0 0 0,0 4-2 15,0-4-1-15,0 0-3 0,0 0 4 0,0 0 4 16,0 0-6-16,0 0 1 0,0 0 3 0,0 0 0 0,0 0 0 16,0 0 1-16,0 0-2 0,0 4-3 0,0-4 4 0,0 0 1 15,0 0-3-15,0 0 2 0,0 0 0 0,0 0 0 0,0 0 1 16,0 0-3-16,0 0 1 0,0 0 1 0,0 0 1 15,0 0 1-15,0 0-2 0,0 0 2 0,0 0-3 16,0 0 5-16,0 3-1 0,0 1-1 0,0-4 1 0,0 7-1 16,0-3-2-16,0-1 0 0,0 2 2 0,0-2-1 0,0 0 2 15,0-3-4-15,0 5-2 0,0-5-1 0,0 3 2 16,0-3 0-16,0 0-1 0,0 4 2 0,0-4-1 0,0 0 1 16,0 3-1-16,0-3 2 0,0 4-1 0,6 0 0 0,-6 3-1 15,0-3-1-15,0 3 1 0,0 0 2 0,0 1 4 16,0-1-2-16,0 0 0 0,0 1 3 0,0-1 2 0,0-4-2 15,7 5-3-15,-7-1 2 0,0 0 0 0,0 1-3 16,6-1 0-16,-6 0-1 0,7 5 3 0,-7-5-1 0,7 8 3 0,-7-4-2 16,6 3-2-16,0 1 5 0,-6-1 2 0,7 5-1 15,0-1 3-15,-1 4 1 0,0 4-1 0,1-1 2 16,0 1 3-16,-1 3-2 0,1 5 1 0,5-2-2 0,-4 5-3 0,4-1 1 16,-6 1-3-16,8 4-2 0,-8-1 0 15,7-4 1-15,1 4-3 0,-8-3-2 0,6 0 2 0,-4-1-4 16,4-2 4-16,-5-1-1 0,-1-4 0 0,8 4-1 15,-8-4 1-15,0-3-1 0,1-1 0 0,-7 1-1 0,7-4-1 0,-1 0-1 16,-6-4-1-16,0 5-1 0,6-9 3 0,-6 1-1 16,0-1 1-16,7-3 3 0,-7 0-1 0,0-3 2 0,0-1 0 15,0 0-2-15,0-3-3 0,0 3 6 0,0-3-4 0,0-4 3 16,0 3 6-16,0 1 12 0,0-4 5 0,-7 0 4 16,7 0 1-16,-6-4 0 0,6 1-2 0,-6-1 0 0,-1-3-8 15,-6-1-13-15,7 1-6 0,-8-4-5 16,1 0-1-16,1-3-1 0,4-5 4 0,-4 1-2 0,-1-1 0 15,0 1 0-15,-6 4 1 0,11-5 1 0,-4 1-1 16,-2 3 1-16,8 1-2 0,-7 3 0 0,7 0-2 0,-1 4 1 0,0-1 2 16,7 1 1-16,-6 3-2 0,0 0-1 0,6 1-2 15,0 3 1-15,0 0 1 0,0 7 0 0,6 0 0 0,0 8-2 16,1 4 2-16,0 2 1 0,-1 1 0 0,7 4 1 0,1-4-1 0,-2 3 0 16,2 1 0-16,-2-4 1 0,1 0-1 15,7 0 1-15,0 0-1 0,-8-4 1 0,8 1 0 0,-7-1 0 0,7-3 0 16,-1-4 0-16,-6 0 2 15,0 0 0-15,7-4 1 0,-8 0-3 0,2-3 2 0,-1 0-2 0,0-1 1 16,0-3-4-16,-1 0 0 0,-4-3 3 0,4-1-1 0,-5-3 1 0,-1-1-2 16,1-3 1-16,6 4 1 0,-7-7 1 15,1 3 2-15,0-4 0 0,-1 0-3 0,0-3 1 0,8 3-2 16,-8-3-10-16,7-4-13 0,0 0-12 0,0 0-22 16,0-3-20-16,7-5-21 0,-1 1-26 0,0-1-28 0,8-2-41 0,-1-2-86 15,0-2-102-15,0-1-47 0</inkml:trace>
  <inkml:trace contextRef="#ctx0" brushRef="#br0" timeOffset="78114.35">21212 16145 86 0,'6'-11'131'0,"7"0"-52"15,-6 0-29-15,-1 0-12 0,1 0-10 0,-1-4-6 0,0 4-2 0,2-3 2 16,-2 2-5-16,7 1 3 0,-6-3 2 15,-1 3-2-15,1-4 3 0,-1 4 2 0,0 0-3 0,-6 0-3 0,7 0 0 16,0 0-4-16,-1 4 0 0,-6-4 2 0,6 3-2 0,1-3 2 16,0 4-3-16,-7-4 1 0,6 4 2 15,1-4-1-15,-1 0-2 0,0 0 0 0,1 4-4 0,0-4-3 16,-1 0 2-16,0 0-4 0,2 0 0 0,4 3 0 16,-5-3-5-16,-1 0-1 0,7 0 4 0,-6 4 1 15,-1-4-4-15,0 4 0 0,8-1 0 0,-8 1 1 0,7 0 1 16,-6-4-2-16,-1 3-3 0,7 1-1 0,-6 0 4 0,6-1 1 15,-7 1 0-15,8 0-1 0,-8 0 2 0,7-1 1 16,-7-3 1-16,1 7-1 0,6-7-3 0,-7 4 3 0,2 3 0 16,-2-3 0-16,6 0-3 0,-5-1 4 0,0 5-3 0,-1-5 5 15,1 1-3-15,-1 0-3 0,0 3 1 0,2-3 0 0,4 3 0 16,-6-3-6-16,1 0 4 0,6-1-1 0,-6-3 2 16,-1 4 1-16,8-4 1 0,-8 0-2 0,7 3 0 15,-6 1 3-15,5-4-3 0,-5 4 0 0,6-4-3 0,-6 4-1 16,5-1 1-16,2-3-1 0,-8 4 1 0,7-4 1 0,0 4 2 15,0-4 0-15,1 0 1 0,-2-1 0 0,1 1-1 16,-6 0 0-16,6 1 0 0,-1-1 0 0,2 0 2 0,-2 3-2 16,2-3 2-16,-1 0 0 0,0 4-1 0,0-4 1 0,-1 0-3 15,2 4 1-15,-8 0-1 0,14-4 1 0,-7 6-4 0,0-2 0 16,0-4 4-16,7 4-1 0,-1 0 4 0,1-4 0 16,0 0 2-16,5 0-6 0,-5 0 5 0,6 0 0 15,0-4-3-15,-7 4-2 0,7 0-1 0,1-3 0 16,-1-1-2-16,0 0 5 0,0 0-7 0,-1 1 3 0,-5 3 2 0,6-4 1 15,1 1 0-15,-1-1 1 0,-7 0-1 16,7 5 0-16,0-6 1 0,-6 5 0 0,5-3 1 0,-5 3-2 16,6 0 1-16,1-4-1 0,-8 4 0 0,7 0-1 0,-6 1-3 0,-1-1 3 15,7-4-3-15,-6 8 4 0,0-4-2 0,-2-1 0 16,-4 1 3-16,5 0-1 0,1 4 8 0,-8-4-3 0,8 4-2 16,-7 0-2-16,7-1 4 0,-8 1-4 0,8 0-1 15,-6 3 0-15,5-3-2 0,1-1 1 0,-1 1-2 0,1 0 1 0,-1-1-2 16,0 1 1-16,8-4 0 0,-7 3 2 15,6 1 1-15,-7 0-3 0,1-1 1 0,6-2 0 16,-7 2 2-16,1 1 0 0,6 0 3 0,-6 3-5 0,-1-3 0 16,0-1 2-16,8 1 2 0,-8 0-1 0,0-1 0 0,1 1-2 15,6 0 0-15,-7-4 2 0,1 4-1 0,6-1 2 0,-7-3-2 16,1 4 3-16,7-4-3 0,-8 0 2 0,7 0 0 0,-6 3-2 16,-1-3-2-16,7 0 0 0,-6 1 0 0,6-1 1 15,-7 3-2-15,7-3 1 0,-6 0 0 0,-1 0 1 16,1 0 2-16,6 0-1 0,-6 4 0 0,-1-4-2 0,1 3 2 0,-2 1-1 15,-4 0 2-15,5 0-2 0,1-1-1 16,0 5 3-16,-1-5 1 0,1 1-2 0,0 3 2 0,-2-3-1 0,2 0-2 16,0-1 3-16,5 5 2 0,-5-9-4 0,0 6-3 0,-1-2 2 0,7-3-1 15,-6 4 1-15,-1-4 2 16,7 3 0-16,-6-3 1 0,0 4 1 0,-1-4 1 0,1 4 0 0,-1-4-2 16,1 3 2-16,-7-2-3 0,6 2 0 0,1-3-1 15,-7 3 0-15,7-2 0 0,-1 2-1 0,-6-3 3 16,7 0-2-16,-1 0 2 0,-5 0-1 0,-2 4-2 15,8-4-1-15,-7 4 0 0,-1-4 1 0,2 0 0 0,-8 4-3 0,8-4 2 16,-2 3 0-16,-5 1 1 0,-1 3 5 0,1 0 1 0,0-2-2 0,-7 1 0 16,6 2 1-16,-6-5 0 15,6 5-4-15,-6-1-1 0,7 4-4 0,-7-4 3 0,7 1 2 0,-1-5 0 0,-6 5-3 16,6-1 2-16,1 1 1 0,0-5 1 16,-1 5 3-16,7-5-4 0,-7 1-4 0,8 0 3 15,-2 3 1-15,2-3-2 0,-1-4-1 0,-1 7 3 16,8-7-2-16,0 4 0 0,-7 0 3 0,7-5-1 0,-2 5 1 0,-4 0 0 15,5-1-2-15,1 1 0 0,0 0 6 16,-8-1-2-16,8 1-4 0,-1 0-1 0,-5-1-1 0,-2 1 3 0,8 0 2 16,-7 3 2-16,1-3-8 0,-2 0 3 0,-6-1 1 0,8 1 0 0,-8 0 2 0,1-1 0 15,6 1-2-15,-6-1-3 0,-1 1 0 16,7 0 3-16,-6-1-1 0,5-3 1 0,-5 4 0 0,6 0-4 16,0-4 1-16,0 4 4 0,0-4 2 15,0 0-1-15,0 0 2 0,7 3 1 0,-1-3-4 16,1 0 2-16,-1 1 1 0,1-2-1 0,0 1-2 0,6 0-1 15,-7 0-3-15,7 0 0 0,-6 0 1 0,6 0 2 0,-7 0-4 16,7 0 2-16,-6 1-3 0,-1 2 3 0,1 1 1 0,0 0 2 0,-8 2-1 16,8-1 0-16,-7 1 1 0,7 2-2 15,-8-1 3-15,1 1-1 0,1-1-2 0,-2 0-3 16,2 1 4-16,-2-5 1 0,2 5 2 0,-1-1 5 0,7-3 6 16,-8-1 3-16,8 1 2 0,-7 0 0 0,7-1-2 15,-1 1 1-15,-6 4-1 0,6-8-5 0,-5 7-9 0,6-3 0 16,-8 3-1-16,1 0 1 0,7 1-2 0,-8-1 0 15,-4 0-3-15,4 4-2 0,2 0 7 0,-8 0-6 0,7 0-1 16,-7 0 3-16,8 4 1 0,-8-8-5 0,6 4 4 0,-4 0-1 16,-2 0-2-16,7-3 3 0,-7 3 4 0,8-4 1 0,-8 4-3 15,0-4 1-15,0 0 0 0,2 1 1 0,-2 3-1 16,7-4-2-16,-6 0-1 0,-1 1-2 0,1-1 7 0,-1 0-2 16,0 1-2-16,1-1 2 0,-7 4 4 0,7-4-1 15,-1 4-1-15,-6 0-5 0,6-3-4 0,-6 3 1 16,7-4 1-16,-7 4-2 0,0-4-2 0,0 8 2 0,0-4 2 0,0 4 6 15,0-4-5-15,0 3 4 0,0-3-1 0,0 0-1 0,-7 4 1 16,7-4-2-16,0 0 4 0,-6 4-6 0,0-4-1 0,-1 3-10 16,0 1-7-16,-5 0-15 0,5-1-22 0,-6 1-21 15,6-4-46-15,-5 4-54 0,-2-1-104 0</inkml:trace>
  <inkml:trace contextRef="#ctx0" brushRef="#br0" timeOffset="78748.4">26233 13236 112 0,'0'0'96'0,"0"0"-24"15,0 0-17-15,0 0-12 0,0 0-8 16,0-4-2-16,7 4-9 0,-7-3-10 0,6 3 0 0,0-4-1 0,2 0 1 15,-2 1-3-15,6-1 2 0,-4 0-2 16,-2 1 4-16,7-1 5 0,0 0 2 0,-6-3 2 0,11 3 0 0,-4-3-1 16,-1-1 3-16,7 1 1 0,-2 0-1 0,2-1-2 0,-6 5-6 0,5-5-2 15,1 1-3-15,-1 4-2 16,1-5-6-16,-1 1-3 0,-6 3-2 0,7-3 1 0,-1 0 2 16,1 3 0-16,0-3-2 0,-1-1 1 0,1 1 4 0,-1 3-2 15,-6-3 3-15,7 0 6 0,-1 3 3 0,-6-4 1 0,6-3 1 0,-5 4 0 16,5-4 0-16,1 4 3 0,-8-4-4 15,8 0-9-15,-6 4-1 0,5-1 0 0,-6-3 0 0,6 4 0 0,1 0 0 16,-7-4-1-16,7 4-1 0,-8-4-2 0,8 3-3 0,-7-3 4 16,0 4 2-16,6-1 0 0,-5 1-5 15,-2 0 2-15,2-1-2 0,-1 1 4 16,0 0-3-16,0-1-1 0,0 1-2 0,0 4 1 0,-7-1 0 16,1-3-2-16,6 3 2 0,-6 0 0 0,-1 1 3 0,0-1-4 15,2 0 1-15,-2 1-3 0,0-1 1 0,0 4 0 16,-6-4 2-16,7 1 0 0,-7 3-2 0,7-4 1 0,-7 4-3 15,0 0 7-15,6-4-2 0,-6 4 0 0,0-3-4 16,0 3 2-16,0 0 4 0,0 0-2 0,0 0 2 0,0 0-4 16,0 0-3-16,0 0 3 0,0 0 3 0,0 0-6 0,-6 3-13 15,6-3-10-15,0 0-18 0,0 0-17 0,0 0-19 0,-7 0-39 16,7 0-60-16,-7 0-83 0</inkml:trace>
  <inkml:trace contextRef="#ctx0" brushRef="#br0" timeOffset="79130.25">26715 12936 110 0,'-13'3'277'0,"7"-3"-103"0,-1 0-67 16,7 0-42-16,0 0-23 0,0 0-9 0,7-3-8 0,5 3-9 0,-5-4-6 0,13-3-5 15,-1 3 0-15,0-3-1 0,8-1-1 16,-1 1 2-16,0-1 2 0,6-3 1 0,1 4 2 0,6-4 1 16,1 0 3-16,-2-4-2 0,1 5 1 0,0-5-2 15,7 0 1-15,-7 4-4 0,7-3-1 0,-1 2 5 0,-6-2-5 16,7 3 9-16,-1 0-3 0,1-4 1 0,-1 4-1 0,1 0 0 0,0 0 0 16,0 0-3-16,-1 0 3 0,-6 0-6 15,7-3 3-15,-1 2-4 0,-5 1 1 0,-2 1 0 0,1 2 4 0,0 1-1 16,-5 0-6-16,-2 3 0 0,-7 0 0 15,2 1 4-15,-1-1-4 0,-6 4-2 0,-1 0-2 0,0 4 2 16,-6-1 0-16,1 1-1 0,-2 0-6 0,2-1-15 0,-8 1-5 16,7 0-3-16,-6-1-11 0,-7 1-15 0,6-4-14 0,1 4-18 15,-1-1-17-15,-6-3-11 0,6 4-32 0,-12-4-62 0,6 3-89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3-06T16:14:42.5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413 14361 119 0,'0'0'105'0,"-6"0"-28"0,6 0-21 0,-7 0-15 0,7 0-8 0,-7 0-5 15,7-4-6-15,-6 4-6 16,6 4-6-16,0-4-6 0,-7-4 2 0,7 4-4 0,0 0-1 0,0 0-1 15,0 0-4-15,0 0 1 0,0 0 1 16,0 0 0-16,7 0-1 0,-7 0 1 0,0 0 5 0,0 0 1 16,0 0 1-16,0 0-3 0,0-4 1 0,0 4 2 15,0 0 0-15,6 0 0 0,-6 0-4 0,7 0 3 0,-7 0-2 0,7-3 0 16,-1 3-2-16,0-4-2 0,0 4-2 0,2-4 4 0,4 4-2 0,-5-3-2 16,13 3 3-16,-8-4 9 15,2 0 5-15,5 4 5 0,7-4 1 0,-6 1 0 0,6-5 2 16,0 1 2-16,7 0-1 0,-1-1-6 0,1 1-5 15,6-4-3-15,-7 4 1 0,7-4 0 0,7-4 2 0,-1 4-6 16,-5-3 2-16,5 3 1 0,1-4-1 0,-7 0-2 0,6 1-3 16,-5-1 0-16,-1 0-2 0,-1 4 2 0,1-3-2 15,-6 3-7-15,7-4-11 0,-8 4-7 0,1-3-19 0,-1 3-27 16,-6-1-42-16,-7 5-82 0,1-4-96 0</inkml:trace>
  <inkml:trace contextRef="#ctx0" brushRef="#br0" timeOffset="766.72">12615 12569 38 0,'0'0'84'0,"0"4"-7"0,0-4-13 0,0 0-15 16,0 3-12-16,-7-3-11 0,7 0-11 0,0 0-5 16,0 0-3-16,0 4-8 0,0-4-5 0,-6 4 4 0,6-1-3 15,0 1-3-15,-7 0-1 0,7-1-1 0,-6 1 0 0,6-1 2 16,-6 1 7-16,6 0-3 0,-8-1 0 16,2-3 1-16,0 5 5 0,6-2 1 0,-7 1 0 0,0 0 0 0,1-1-5 15,0 1 0-15,-1-1 2 0,1-3 0 16,-1 4-4-16,0-4-2 0,1 4 1 0,0-4-2 0,6 3 1 0,-7 1 1 15,0-4-3-15,7 4 2 0,-6-1 1 16,0-3 1-16,6 0 3 0,-7 4 2 0,7-4 2 0,-6 0 4 0,6 0 4 16,0 0 4-16,0 0 2 0,0 4-4 0,-7-8 0 0,7 4 1 0,0 0-5 15,0 0-2-15,0 0-3 0,7 0-2 16,-7 0-2-16,0 0 6 0,0 0-2 0,6 0 0 16,1 0 4-16,-7 0 0 0,6 0 0 0,0 0-1 0,1 0 0 15,0 0 0-15,5 0 5 0,2-4-1 0,-1 4 0 16,-1-7 1-16,8 3 2 0,0 1 3 0,6-1-1 15,-1-3 4-15,9 0 0 0,-2-1 2 0,14-3 5 0,-8 0-2 16,15 0-1-16,-8 0-1 0,14 0-1 0,-7 0-8 0,7 4-2 16,-1-4-3-16,1 0-5 0,6 4 0 0,0-4 1 15,-6 3 0-15,6-3-3 0,-6 4 2 0,-1-4-6 0,-5 3-2 16,4-3-8-16,-10 4-7 0,5-4-14 0,-7 4-14 0,-6-4-18 16,1 3-27-16,-8 1-53 0,1 0-99 0</inkml:trace>
  <inkml:trace contextRef="#ctx0" brushRef="#br0" timeOffset="48389.86">21088 1022 2 0,'13'-7'128'0,"0"-5"-96"0,6 1-52 16,1 0-33-16,-1-3-30 0</inkml:trace>
  <inkml:trace contextRef="#ctx0" brushRef="#br0" timeOffset="55520.28">18795 5297 1 0,'0'0'97'0,"0"0"-27"0,0 4-9 16,0-4-3-16,0 0 2 0,0 3 4 0,0-3-6 0,0 0-2 15,0 0-8-15,0 4-10 0,-6-4-10 16,6 0-5-16,0 3-6 0,-6-3-7 0,6 5-3 16,-7-5-3-16,7 3 2 0,0 1-2 0,-7 0 0 0,7-1-2 15,0 1 2-15,0 0-2 0,0-1 2 0,-6-3 0 0,6 4 3 16,0-1 5-16,0-3 2 0,0 4 4 0,0-4 7 15,0 4 6-15,0-4 2 0,0 0 4 0,-7 0-2 0,7 0 3 16,7 0-3-16,-7 0-1 0,0 0-5 0,0 0 0 0,0 0-2 16,0 0 0-16,0 0 0 0,0 0 1 0,0 0 2 0,0-4 3 15,0 4 1-15,0-4-2 0,-7 1 2 0,7-1 0 0,0-3-2 16,0 3-2-16,0-3-2 0,0-5 0 0,0 2 2 0,0-1 3 16,0-8 0-16,7 1 0 0,-1-7 6 0,1 3 6 15,0-4 9-15,-1-4 3 0,6-3 6 0,2 4 0 0,-1-7 8 16,7-5 5-16,-1 1 7 0,7-4 2 15,-6 0-1-15,12-4 14 0,-6-3 7 0,7 0 4 0,-1 0-3 16,7-4-3-16,1 0 1 0,-1-4-6 0,6-3 3 0,-5-4-14 16,11 0-12-16,-5 0-4 0,-1-3-2 0,8-1-4 0,-1 4-12 15,-7-4-8-15,8 4-11 0,-8 0-17 0,1 4 4 0,-1 0-8 16,1 3-1-16,-7 4-4 0,-7 4 0 0,1 3-3 16,-1 5 1-16,-12 6 4 0,7 4-5 0,-15 3 2 15,2 9 4-15,-2-1 2 0,-5 7-6 0,-7 4-1 0,0 3 3 16,-7 1 2-16,1 7-8 0,-8 4-12 0,-4 3-11 15,-9 4-10-15,7 4-2 0,-6 3-6 0,-6 1-6 0,-1 6-8 16,1 1 5-16,-1-1-3 0,-6 1 3 0,7 3 3 0,-7-3 9 16,7 3 5-16,-2-3 14 0,2-1 4 0,6 1-1 0,0-4 7 15,0-3 3-15,6-1-4 0,1-4-4 0,12 1-1 16,-6 0-14-16,7-4-5 0,0-4-2 0,6 4-1 0,0-3-4 0,6-1 5 16,0 0 5-16,7-3 4 15,0-1-1-15,0 1 6 0,7 0 6 0,-7-1 2 0,6 1 7 0,8-4 1 0,-8 4 0 16,0-1-1-16,1 5 5 0,-1-1-1 15,1 0 0-15,-7 4-2 0,0 0-7 0,0 0-6 0,-7 7-8 0,-6 1-6 16,0 3-11-16,0 0-13 0,-6 4-18 0,0-1-15 0,-7 1-13 16,-1 3-8-16,2 1-4 0,-2-5-9 0,2 4-9 15,-2-3 1-15,1-4-1 0,1 4-1 0,5-4-3 0,0 0-13 16,1-8-24-16,0 4-42 0,-1-7-86 16,7 0-76-16</inkml:trace>
  <inkml:trace contextRef="#ctx0" brushRef="#br0" timeOffset="61424.81">23843 4007 183 0,'-7'0'272'0,"7"4"-110"0,-6 0-65 15,0-1-34-15,6-3-18 0,-7 4-11 16,7-4-1-16,0 4-4 0,-7 0-6 0,7-4-5 15,0 3-4-15,0-3 0 0,0 4-5 0,0-4 2 0,7 0-6 16,-7 0 2-16,0 4 4 0,0-4 3 0,0 0 6 0,0 0 0 16,0 0 2-16,7 0-2 0,-7 0 2 0,0 0 2 0,0 0-2 0,6 0 2 15,-6-4 0-15,6 4 7 0,1-7 5 16,-7-1 0-16,13 1 4 0,-6-4 1 0,-1-4 3 0,7-3 3 0,-6 3 5 16,5-7 1-16,2 4-2 0,-8-4 1 15,1-4 7-15,5 1-4 0,-4-1 2 0,-2-3-5 0,0 0 2 0,0 3-1 16,1-7 0-16,-7 3 4 0,7 1-1 15,-7-4 0-15,6 0 1 0,-6 0-4 0,0 0-11 0,0 0-5 0,-6 4-5 16,6-4-6-16,0 0-6 0,-7 4-4 0,7 0-7 16,-7 3-1-16,7 4 5 0,-6-4-1 0,0 8 3 0,6 0 1 15,-6-1 4-15,6 5 4 0,-8 3 7 0,8-1 3 16,0 1-5-16,-6 8-3 0,6-1-2 0,0 0-9 16,-6 1-2-16,6 3-11 0,0 3-4 0,0 1-6 0,0 7 1 0,0 1 1 15,0 2-2-15,0 4 8 0,0 4-3 16,0 0 2-16,0 4-1 0,0 3 1 0,0 1-3 0,0-1 4 0,0 4-4 15,0 0-1-15,0-1 3 0,6 2-2 16,0-1 3-16,-6 0-1 0,8-1-2 0,4 2-3 0,-6-5-1 16,1 0-5-16,6 0-9 0,0-3-3 0,1 0-7 15,-2-4-5-15,2-4-1 0,-2 4-5 0,8-4-2 0,-7-3-5 16,7-1 0-16,-1-3-8 0,1 1-5 0,-1-5-7 0,7-3-6 16,0-1-10-16,0-6-10 0,0-1-12 0,7-3-13 15,-7 0-12-15,13-9-27 0,-7 2-47 0,1-4-96 0,-1-4-85 16,1 3-53-16</inkml:trace>
  <inkml:trace contextRef="#ctx0" brushRef="#br0" timeOffset="61629.71">24520 3392 266 0,'-6'0'384'15,"-7"4"-142"-15,13-4-100 0,-7 0-51 0,7 3-26 16,7-3-12-16,-7 0-8 0,13 0-3 0,-7 0-6 0,8 0-1 0,5 0-5 15,0 0 2-15,8-3-3 0,-1-1-5 16,6 0-3-16,1-3-4 0,6 3-2 0,0-3-4 0,-7 3-8 0,8-3-15 16,-1 4-17-16,-7-1-19 0,1 0-24 0,-1 1-26 15,-12-1-36-15,5 4-53 0,-5 0-94 0,-6 0-91 0</inkml:trace>
  <inkml:trace contextRef="#ctx0" brushRef="#br0" timeOffset="61790.1">24631 3608 391 0,'-6'4'293'0,"-8"0"-128"0,8-1-69 0,6-3-38 0,-6 4-17 16,6-4-7-16,6 0 1 0,0-4 0 0,8 4-2 15,5 0-3-15,1 0-3 0,-1-3-6 0,14-1-2 0,-8 0-6 0,15 1-10 0,-1-5-11 16,0 1-7-16,0 4-13 16,7-5-17-16,-8-3-14 0,9 3-30 0,-9 1-24 0,1-4-26 15,0 4-35-15,-5 0-27 0,-2-4-20 0</inkml:trace>
  <inkml:trace contextRef="#ctx0" brushRef="#br0" timeOffset="62042.34">25419 3410 183 0,'7'-11'214'0,"-1"0"-23"0,-6 4-40 0,0-4-29 0,0 4-17 0,0 0-14 16,0-1-11-16,-6 1-5 0,6 3-8 0,-7 1-8 0,0-1-8 15,7 4-11-15,-6 0-9 0,0 0-9 16,-1 7-5-16,0-3-9 0,1 7-4 0,0-4-3 0,-1 8-4 16,7-1 0-16,-7 1 0 0,7 0 3 0,0 3-5 15,7 1 5-15,-7-1 0 0,7 0 0 0,-1-3 1 0,-6 3-1 16,6-3 1-16,8-1 2 0,-8-3 3 0,0 0 0 15,8-7 9-15,-1 4 5 0,-1-8 6 0,2 0 13 0,-2 0 7 0,2-8 11 16,5 0 9-16,-6-6 8 0,6-1-6 0,1 1 4 0,0-5 7 0,-1-3 3 16,1 1 12-16,-7-2 2 0,7 1 1 15,-8 4-4-15,2-4 1 0,-8 4-3 0,0 0-13 16,1-4-14-16,-14 3-25 0,7 1-33 0,-6-1-40 16,-7 1-32-16,-6 4-34 0,6-5-28 0,-13 5-26 0,6 3-22 0,-6 0-15 15,-1 3-5-15,-5 1-1 0,6 4-2 16,-7 3-13-16,8 0-45 0,-8 0-94 0,7 7-65 0</inkml:trace>
  <inkml:trace contextRef="#ctx0" brushRef="#br0" timeOffset="63144.78">26110 3447 67 0,'0'-4'194'16,"6"0"-36"-16,-6 1-40 0,6-4-25 0,-6 3-9 0,7 0-8 0,-7 1-13 15,7-5-6-15,-7 5-2 0,6-1-9 16,0 0 0-16,-6-3-4 0,7 3-8 0,-1 1-6 0,-6-1-1 0,7 4-10 15,-7-4-2-15,0 8-2 16,7-4-2-16,-7 4-2 0,0 3 0 0,0 0-2 0,-7 12-2 0,0-1 6 0,1 8-2 16,-7 7 1-16,0 0-3 0,-6 3-3 0,5 5-10 15,-5 3-9-15,-7-1-12 0,0 5-15 16,-1 0-22-16,1-1-29 0,-6 1-42 0,-1 0-63 0,7-5-103 0,-6 1-70 0</inkml:trace>
  <inkml:trace contextRef="#ctx0" brushRef="#br0" timeOffset="74468.61">25491 3414 80 0,'0'0'110'0,"0"-4"-18"16,0 4-23-16,0 0-13 0,0 0-8 0,0 0-9 0,0 0-1 0,0 0-7 15,0 0-7-15,0 0-4 0,0 0 0 16,0 0-1-16,0 0-3 0,0 0-4 0,0 0-5 0,0 0 2 0,0 0 2 16,0 0-2-16,0 0 0 0,0 0-4 0,0 0-1 0,0-3 3 0,0 3 0 15,0 0-3-15,0 0 0 0,0-4 3 16,0 4 1-16,0-4 2 0,0 4-3 0,0 0 3 0,0 0-3 16,0 0 5-16,0 0-9 0,0-3 1 15,0 3-3-15,0 0-3 0,0 0 2 0,0-4-5 0,0 4 1 0,0 0-1 16,0 0 5-16,-7 0 1 0,7 0 0 15,0 0 0-15,0-4 1 0,0 4 2 0,0 0-1 0,0 0 1 16,0-3-1-16,0 3-1 0,0-4 0 0,0 4-1 0,0-4 3 0,0 1-2 0,0-1-2 16,0 4 2-16,0-4 0 0,0 4 0 15,0-3-1-15,0 3 2 0,0-4-2 0,0 4 4 0,0 0 2 16,0-3-1-16,0 3 1 0,0-4 5 0,0 4 1 16,0-4 3-16,7 1 3 0,-7 3 0 0,0-4 2 0,0 4-1 0,0-4 6 15,0 4 0-15,0 0 1 0,0-3 0 16,0-1-4-16,0 4-5 0,0-4-3 0,0 1-2 0,0-1-4 15,0 0-5-15,0-3-3 0,0 3-1 16,0 0 1-16,0 4 4 0,0-3 1 0,0-1 1 0,0 4 5 0,-7-4 1 0,7 4 1 16,0-3-2-16,0 3-3 0,0-4-2 0,0 4 3 15,-7-4-3-15,7 4-4 0,0 0-1 0,0-3-3 0,0 3-1 16,0 0 4-16,-6 0 1 0,6-4-3 16,0 4-1-16,-6 0 1 0,6 0 0 0,0 0 1 0,0 0 4 15,0 0-5-15,0 0-3 0,-7 0-1 0,7 0 4 0,0 0-3 0,-7 0-1 16,7 0 2-16,-6 0-2 0,6 0 4 15,-6 0 1-15,6 0-1 0,-7 0-3 0,7 0 3 0,-6 0 3 16,6 4-5-16,-7-4 1 0,7 0-1 0,0 0 1 0,-7 0 2 0,7 0 1 16,-6 0-2-16,6 0 0 0,0 0 0 15,-6 0 0-15,6 3 2 0,0-3-1 0,0 0-3 16,-7 0-1-16,7 0 3 0,0 0 0 0,-7 4 0 0,7-4 0 16,0 0 3-16,0 0-3 0,-6 0 0 0,6 0 2 0,0 4-4 0,0-4-2 15,0 0 4-15,0 0-1 0,-6 0-3 16,6 0 2-16,0 0 4 0,0 0-5 0,0 0 3 0,0 3-1 0,-7-3-4 15,7 4 0-15,0 0 2 0,-7-1-2 16,7 1 0-16,0 0 2 0,0 0-5 0,-6-1-1 16,6-3 0-16,0 4 2 0,0 0 0 0,0-1 0 0,-7 1-1 15,7 0-1-15,0-1 2 0,0 1 5 0,0 0-4 0,0-1 0 16,0 1-1-16,7 0 3 0,-7-1-2 0,0 1 1 0,0-1-2 16,0 1 0-16,6 3 3 0,-6-7-2 0,0 4 0 15,7 0-3-15,0-1 2 0,-7-3 1 0,6 4 0 16,0 0-6-16,-6-1-4 0,7-3-2 0,0 4-4 0,-7 0-11 15,6-4-5-15,0 3-6 0,-6-3-9 0,7 4-9 0,0 0-9 16,-1-4-8-16,-6 3-13 0,7-3-16 0,-1 4-31 16,-6-4-46-16</inkml:trace>
  <inkml:trace contextRef="#ctx0" brushRef="#br0" timeOffset="95717.95">20339 10485 313 0,'0'0'271'0,"0"0"-76"0,0 0-58 0,-7 3-37 15,7-3-19-15,0 0-18 0,-6 0-12 16,6 4-8-16,-6-4-9 0,6 0-9 0,-7 0-6 0,7 4-7 0,0-4-8 16,-7 0 0-16,7 0 0 0,0 3-2 15,0-3-2-15,0 0 1 0,0 0-2 0,0 0 0 0,0 0 0 16,0 0-1-16,0 0 0 0,0 0 2 0,-6 0 1 0,6 0 2 0,0 0 8 16,0 0 1-16,0 0 1 0,0 0 3 15,-7 4 6-15,7-4 3 0,-6 0 3 0,-7 4-2 0,6-4-7 0,1 3 3 16,-8 1 1-16,2 0 2 0,-1-1 0 15,-7 1 2-15,0 3 3 0,1 0 7 0,-7-3 8 0,6 3 5 16,-6 1 7-16,-6 3 6 0,5-4 11 0,-11 4 13 16,5 0 11-16,-6 0 8 0,1 0 24 0,-2 0 18 0,1 0 6 0,-6 4-3 15,-1-4-10-15,-7 3-13 0,8 1-14 16,-7 0-2-16,7-1-20 0,-8 1-17 0,8-1-6 0,-7 1-4 16,6-4 2-16,-6 0-3 0,6 4-5 0,1-4-7 0,-1 0-8 15,-6 0-7-15,6 0-10 0,1 0-7 0,-1-4-5 16,1 4-3-16,5-4 1 0,-5 1-8 0,-1 3-1 0,1-4-3 0,0 1 8 15,-1-1 3-15,1 0 1 0,-8 4-2 16,1-7-2-16,-1 7 4 0,2-8 4 0,-8 5-4 0,7-1-8 0,-7 0-5 16,8 1 0-16,-2-5 2 0,1 8 4 15,-7-7-4-15,8 3 0 0,5 1 1 0,-7-1 2 0,8 1 5 16,-1-1 6-16,1 4 3 0,6-4-6 0,7 0 2 16,-1 1-2-16,1-5 0 0,5 5 0 0,7-5-2 0,1 1-7 15,6 0-1-15,0-1 3 0,6-3-2 0,-6 4-2 0,13-4-1 16,0 4-2-16,0-1-5 0,7-3-2 0,6 4-14 15,-6-4-25-15,12 4-44 0,0-4-64 0,8 0-69 0,5-4-59 16,1-3-54-16,-1-1-64 0,7-6-106 0,1-1-116 16,-1-3-46-16,-1-5 18 0</inkml:trace>
  <inkml:trace contextRef="#ctx0" brushRef="#br0" timeOffset="96068.02">18509 10437 14 0,'-6'-8'501'16,"-1"5"-18"-16,0-4-175 0,1 3-125 0,6 0-62 0,-7 4-34 16,1-3-16-16,0 3-4 0,-1 0-5 0,0 0-6 0,1 0-13 15,0 0-7-15,-2 0-5 0,2 0-5 0,0 3-6 0,-7 5-8 16,0-1-4-16,0 4-2 0,-1 3 0 0,2 5-3 16,-8-1-2-16,1 4 0 0,-7 4-1 0,-7-1 0 15,7 5 3-15,-7 3-2 0,1 0-1 0,-1 0 2 0,-6 3-1 0,6 1 1 16,-6 0 0-16,1-1 11 0,-1 1-7 15,-7 3-2-15,7-3 1 0,0 3 2 0,6-3 6 0,-6 3 8 0,6-3 7 16,7-1-2-16,1 1 7 0,5-4 5 0,0 0-1 0,7-4 0 16,7 0-5-16,-1-3-9 0,7 0-7 0,13-1-3 15,-6-6 0-15,13 3-2 0,-2-4-3 0,9-3-1 16,5 0 0-16,1-4 0 0,13-4-1 0,-1 0-1 0,1-3-4 16,13-4-1-16,-2-4 0 0,2-3-2 0,7-5 1 0,5 1-3 15,-6-3-8-15,7-4-29 0,-7-4-30 0,7 0-34 16,-1-4-35-16,1-3-52 0,0-1-88 0,-1-3-160 15,-6-3-78-15,0 3-24 0</inkml:trace>
  <inkml:trace contextRef="#ctx0" brushRef="#br0" timeOffset="96801.59">19519 9964 103 0,'0'-7'125'0,"-7"0"-27"0,0 3-23 16,7-3-9-16,-6-1-8 0,-1-2-4 0,7 2-6 15,-6 1-6-15,0-5-3 0,-1 5-4 0,0 0 2 16,7 0-5-16,-6-1-4 0,0 1 0 0,-2 0 2 0,2-1 4 16,6 1 3-16,-6 0 2 0,6-1-2 0,-7 1-1 15,7 4 0-15,0-5-1 0,0 1-4 0,0 0-5 0,0 3-7 16,7-3-3-16,-7 3-1 0,0-3-2 0,6 3-2 15,-6 0 1-15,6 4 0 0,2-3-1 0,-2 3 7 0,0 0 3 0,1 3 1 16,6 1 6-16,-7 3 7 0,7 8 2 0,1 0 3 0,-2 6 0 16,-5 1-8-16,6 8-3 0,0-1-1 0,-7 8-7 15,8-1-7-15,-2 4-4 0,2 1-6 0,-8-4 0 16,0 3-1-16,8-4-2 0,-8 5 0 0,1-8-1 0,-1 0 1 16,-6-1-1-16,6-2 1 0,2-1-1 0,-8-3-5 0,6-4-9 15,0 0-11-15,-6-4-16 0,6-3-27 16,-6 0-31-16,7-8-48 0,0 0-93 0,-7-7-115 0,6-3-65 0</inkml:trace>
  <inkml:trace contextRef="#ctx0" brushRef="#br0" timeOffset="97099.7">20032 9583 77 0,'-12'0'442'0,"6"4"-128"0,-8-1-127 0,8 5-75 0,-7 3-36 16,-1-3-21-16,8 2-10 0,-6 5-8 0,-2 0-3 0,8-1-2 0,-7 5-8 16,6-5-1-16,0 4-4 0,7 1-5 15,-6-4 0-15,0 3-4 0,6 0-1 0,0 1-4 0,0-1-1 16,6 0 0-16,-6-3-1 0,6 3 0 16,1-4-4-16,0 5 2 0,-1-1-1 0,1-3 1 0,-1 3-1 15,8-3-4-15,-2 3 2 0,2-3 1 0,-2-1 2 0,1 1 0 16,-6 0-1-16,6 0-1 0,-1-4 1 0,8 0 1 15,-6 0 0-15,-1 0 0 0,-1-1 0 0,2-2-2 0,5-5-1 16,-6 5-11-16,0-1-12 0,7-3-22 0,-8-1-32 0,2-3-47 0,5 0-58 16,-6-3-100-16,0-1-101 0</inkml:trace>
  <inkml:trace contextRef="#ctx0" brushRef="#br0" timeOffset="97364.65">20352 9763 298 0,'-13'-11'415'0,"6"0"-131"0,1 0-106 0,0 3-62 0,-1 1-30 16,0 3-21-16,7 4-12 0,-6-3-8 0,6 3-5 0,-7 0-8 16,7 3-10-16,0 1-6 0,0 3-7 15,0 4-4-15,0 4-2 0,0 0-2 0,7 0-3 0,-7 3-1 0,6-3 3 16,1 3 0-16,0 0 0 0,-1 4 0 16,0-4 0-16,1 5 0 0,0-5 3 0,6 0 1 0,-7-3-1 15,7 3-4-15,0-7-3 0,-7 3 3 0,8-3 1 16,-1 0 0-16,0 0-1 0,0-3-3 0,7-1 3 0,-8 1 2 15,8-5 0-15,-7-3 0 0,7 0-10 0,-1-3-3 16,0-1-6-16,1-3-8 0,-1-1-10 0,-5-2-8 0,5-2-8 16,1 1-15-16,-8 0-10 0,2-3-15 0,-2-5-13 0,2 1-25 15,-1 0-37-15,0 0-55 0,-6 2-97 0</inkml:trace>
  <inkml:trace contextRef="#ctx0" brushRef="#br0" timeOffset="97583.04">20182 9693 91 0,'-6'4'457'0,"-7"-1"-116"0,6-3-131 15,1 0-88-15,6 0-42 0,0 0-24 0,6 0-7 0,1-3-6 16,6 3-1-16,1-4 7 0,5 1 5 0,0-5 6 0,8 1 0 16,-1-4-1-16,6 0-6 0,1-4-7 0,6 1-7 0,-7-1-11 15,7 0-7-15,-6 1-5 0,6-1-4 16,-6 4-5-16,-1 0-7 0,-5 0-5 0,-2 4-14 0,1-1-19 15,-6 5-19-15,-8 3-21 0,2 0-22 0,-1 3-34 16,-7 1-52-16,-6 7-100 0,0 0-106 0,-6 7-46 0</inkml:trace>
  <inkml:trace contextRef="#ctx0" brushRef="#br0" timeOffset="97720.08">20476 9884 144 0,'6'-4'334'0,"8"0"-116"0,-2 1-91 0,8-8-48 0,-1 3-27 0,1-3-9 16,6-3-11-16,7-1-8 0,-1 1-22 0,1-5-33 0,-1 1-62 0,1 3-123 0,6-3-103 16,-7-1-70-16</inkml:trace>
  <inkml:trace contextRef="#ctx0" brushRef="#br0" timeOffset="97859.64">21107 9601 399 0,'-19'5'467'0,"6"-2"-169"16,-6 0-123-16,5 2-72 0,2-2-37 0,-2 1-27 0,8-1-13 0,-1-3-14 16,1 0-13-16,0 0-20 0,6 0-23 0,0 0-32 0,0 4-51 15,6-4-97-15,-6 0-126 0,0 0-75 16</inkml:trace>
  <inkml:trace contextRef="#ctx0" brushRef="#br0" timeOffset="108347.07">13403 13181 139 0,'0'3'121'0,"-7"1"-27"0,7-4-27 0,0 4-19 0,-6-4-10 16,6 0-5-16,0 4-2 0,0-4-3 0,0 0-1 0,0 0-1 16,0 0-5-16,0 0-1 0,0 0-6 0,0 0-3 15,0-4-4-15,0 4-3 0,0 0-2 0,0 0-1 0,0-4 1 16,0 4-1-16,0-4-1 0,0 4 3 0,0 0 2 0,0-3 4 16,0 3 4-16,0 0 1 0,0 0 5 0,0 0 4 15,0 0 0-15,0 0 1 0,0 3-1 0,0-3-3 0,0 0-5 16,-6 4-3-16,6-4-5 0,0 0-2 0,0 0-3 15,0 4-2-15,-8-4-1 0,8 0-1 0,0 4 1 0,0-4 1 16,0 0 4-16,0 0-2 0,0 0 2 0,0 0 1 0,0 0 2 16,0 0 1-16,-6 0 1 0,6 0-2 0,0 0 1 15,0-4 1-15,0 4 0 0,0-4-1 0,0 0-3 0,0 1 1 16,-6 3-1-16,6-4-1 0,0 0-1 0,-6 1 0 16,6 3-1-16,0-4-6 0,-8 4 4 0,8-4 0 0,0 4 1 15,-6 0 3-15,6 0-4 0,0 0 0 0,-6 4 1 0,6-4 5 16,0 0-6-16,-7 4 0 0,7-4-2 0,0 3-3 0,-6-3-1 15,6 0-6-15,0 4-8 0,0-4-9 16,0 0-11-16,0 0-15 0,6 0-24 0,-6 0-40 0,0 0-56 0,0 0-110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3-06T16:16:47.9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70 9873 68 0,'0'0'62'0,"0"0"-20"0,0 0-17 16,0 0-12-16,6-4-4 0,-6 4-4 0,0-4-4 16,0 4-3-16,0-3 0 0,8-1 3 0,-8 0-1 0,6 1-2 0,-6 3 2 0,0-4 0 15,6 4 1-15,-6-4 2 16,7 1-3-16,-7-1-1 0,6 4-3 0,-6-4 2 0,7 4 2 0,-7 0-7 0,0-3-7 15,7 3-1-15,-7 0-4 16,0 0 0-16,6-4 2 0,-6 4 0 0,0 0-2 0,0 0 5 0,6 0 4 16,-6 0 7-16,0 0 3 0,0 0-1 0,0 0 1 0,0 0 1 0,0 0 4 15,0 0 1-15,-6 4 5 0,6-4 5 16,0 0 9-16,0 0 6 0,0-4 3 0,0 4 3 16,-6 0 2-16,6 0 0 0,0 0-3 0,0 0-6 0,0 0-5 15,0 0-8-15,6 0-4 0,-6 0-2 0,0 0-4 0,0 0 0 16,0 0-4-16,0 0 1 0,0 0-4 15,0 0 1-15,0 0-3 0,0 0 0 0,0 0 1 0,0 0 1 0,0 0 1 16,0 0-1-16,0 0 4 0,0 0-2 0,0 0 4 0,0 0 2 0,0 0 0 16,0 0 5-16,0 0 0 0,0 4 6 15,0-4 2-15,0 0 3 0,0 0 3 0,0 0-1 0,0 0 2 0,0 0-4 16,0 0-3-16,0 0-5 0,0 0-3 16,0 0-2-16,0 0-5 0,0 0 0 0,0 0-4 15,0 0 0-15,0 0-2 0,0 0 1 0,0 0-1 0,0 0 1 16,0 0-1-16,0 0 0 0,0 0-1 0,0 0 0 0,6 0 0 0,-6 0-1 15,0 0-1-15,0 0-2 16,0 0 2-16,0 0-4 0,0 0-1 0,0 0 3 0,0 0 2 16,0 0 3-16,0 0 1 0,0-4 1 0,6 4 4 0,-6-4 1 15,0 4 0-15,0-3-1 0,0-1-4 0,0 1-1 0,0 3-3 16,0 0 1-16,0 0-3 0,0 0 1 0,0 0 0 16,0 0-1-16,8 0 1 0,-8 0 5 0,0-4-2 0,6 4-5 15,-6 0-6-15,6-4-2 0,1 4-5 0,-7-3-4 0,7 3-11 16,-1-4-11-16,1 0-4 0,-1 4-7 0,0-3-10 15,1-1-18-15,0 4-29 0,-1-4-35 0</inkml:trace>
  <inkml:trace contextRef="#ctx0" brushRef="#br0" timeOffset="237.38">13540 9778 12 0,'-7'3'103'0,"7"-3"-30"0,-7 0-23 0,1 4-10 0,6-4-9 15,0 0-1-15,-6 0-1 0,-1 0-3 16,7 0 0-16,-7 4-4 0,7-4-2 0,0 0-6 0,0 0-5 0,0 0-4 16,-6 0-6-16,6 0-5 0,0 0-2 0,0 0-4 0,0 3-4 15,6-3 0-15,-6 0-1 0,0 0-3 0,7 0-4 16,-7 0-2-16,7 0-1 0,-1 0-3 0,-6 0 0 0,6 0-1 16,-6-3 3-16,7 3 2 0,0-4 7 0,-1 4 4 15,-6-4 3-15,7 4 3 0,-1-3 3 0,-6-1 3 0,6 4 0 16,-6-4-5-16,8 1-8 0,-8 3-16 0</inkml:trace>
  <inkml:trace contextRef="#ctx0" brushRef="#br0" timeOffset="1762.1">27126 11653 208 0,'0'0'248'16,"-7"0"-103"-16,0 0-65 0,7 0-32 0,-6 0-15 16,6 0-9-16,0 4-5 0,0-4-5 0,-7 0 1 0,7 0-4 15,0 0-2-15,0 0-2 0,0 0-3 0,0 0-2 16,0 4-1-16,0-4 1 0,0 0-2 0,0 0-6 0,0 3-14 15,-6 1-20-15,6 0-43 0,-6-1-69 0,-8 1-125 0</inkml:trace>
  <inkml:trace contextRef="#ctx0" brushRef="#br0" timeOffset="8812.14">26252 8961 14 0,'-12'0'162'16,"-1"0"-50"-16,-1 3-40 0,8-3-24 0,0 0-10 15,0 0-8-15,-2 0-9 0,2 0-6 0,6 0-2 0,0 0-6 16,0 0 3-16,0 0-3 0,0-3-3 0,6 3 0 16,2 0-1-16,-2-4 0 0,0 4-3 0,0-4-1 0,1 4-7 15,6-3-1-15,-6 3-4 0,5-4-2 0,2 4-6 0,-2 0-5 0,-4 0-3 16,4-4-5-16,1 4-5 0,-6 0-3 15,6 0 3-15,-7-3 2 0,8 3 4 0,-8 0 1 0,0 0 6 16,1 0 10-16,-1 0 13 0,1 0 13 0,0 0 10 0,-7 0 10 16,0 0 13-16,6 0 15 0,-6 0 10 0,0 0 6 0,0 0 0 15,0-4-6-15,0 4-2 0,0-4-10 0,0 4-7 16,0 0-9-16,-6-3-8 0,6 3-4 0,0 0 0 16,-7 0 1-16,7-4-3 0,-7 4 0 0,7 0-3 0,-6 0-3 0,6-4-4 15,-7 4-3-15,1 0-1 0,0-3-4 16,-2 3 0-16,8 0 2 0,-6 0 0 0,0 0 1 0,0 0 1 0,6 0-1 15,-7 0-1-15,0 0 1 0,7 0-3 16,-6 3 1-16,6-3 1 0,0 0-2 0,-7 0 0 0,7 0-2 0,0 0 0 16,0 0-2-16,0 0 2 0,0 0-1 15,0 0-4-15,0 0 2 0,0 0-1 0,0 0-1 0,0 0 0 16,0 0-1-16,0 0-1 0,7 0 0 0,-7 0-1 0,0 0 0 16,0 0 1-16,0-3 2 0,0 3 0 0,6 0 2 15,-6 0-1-15,7-4 1 0,0 4 1 0,-7-4 2 16,12 1-2-16,-6-1 0 0,2 0 1 0,4 0-1 0,1 1 2 15,7-5 2-15,-8 5-1 0,8-5-2 0,0 1 0 0,-1 0 2 16,1 0-2-16,0-1 2 0,6 1-3 0,-1 0-3 0,2-1 4 0,-1 1-4 0,0 0 4 16,7-1-3-16,-7 1 1 0,0-4-2 15,6 4 2-15,-5-4-1 0,5 4 1 16,1-4 3-16,-7 3-3 0,-1-3 4 0,8 4 0 0,-7-4 0 16,0 0 0-16,0 3 0 0,0-3 0 0,1 4 0 0,-1-4 2 15,-7 4-2-15,7-4-2 0,-6 4 2 0,-8-1-2 16,8 5-3-16,-7-5 1 0,-7 5 0 0,2-1 0 0,-2 0 4 15,0 4 7-15,-6-4 4 0,0 4 3 0,0 0 2 0,0 0 0 16,0-3-1-16,-6 3-4 0,0 0-5 0,-8 0-6 16,8 0-3-16,-8 0-4 0,1 0 1 0,1 0-1 0,-2 0 1 15,2 0-1-15,-2 0 1 0,8 0 0 0,-7 3 2 0,7-3-2 16,-2 0-2-16,2 0-2 0,0 4 0 0,6-4 0 0,-6 0 1 16,6 0-4-16,0 0 2 0,0 0 0 0,6 0 0 15,0 0 1-15,0 4-1 0,2-4 0 0,4 0-1 0,1 0 4 16,1 0 1-16,5 0 1 0,0 4 0 15,1-4 0-15,-1 3 1 0,1 1 0 0,0 0 0 0,-1-1-2 0,1 1-2 16,-8 0-5-16,8 3 0 0,-7 4-2 0,-6-4-1 0,0 4-2 16,-1 4-5-16,-6-4-3 0,0 7-6 0,-13-3-4 15,6 0-7-15,-6 3-9 0,-7-3-19 0,2 3-20 16,-9-4-27-16,1 1-50 0,-6-4-106 0,-1 0-86 0</inkml:trace>
  <inkml:trace contextRef="#ctx0" brushRef="#br0" timeOffset="10245.23">25842 6605 49 0,'14'-3'88'0,"-8"3"-28"16,0-5-18-16,1 2-13 15,-1 3-4-15,1-4-10 0,6 4-5 0,-7 0-3 0,-6 0 0 16,7 0 0-16,0 0 0 0,-7 0 1 0,6 0-1 16,-6 0 1-16,0 4 5 0,0-1 3 0,0 2 1 0,0 2 6 0,0-4 2 15,0 5 2-15,-6-5 4 0,6 5 1 0,0-5 2 0,0 1 2 16,-7 3 3-16,7-3-1 0,-7 0 1 16,7-1 2-16,0 1-1 0,-6-4 2 0,6 4-4 0,0-4-2 0,0 3-3 15,-6-3 0-15,6 0-1 0,0 0-4 0,0 4-2 16,0-4-3-16,0 0 0 0,0 0-3 0,-7 0-2 15,7 0-1-15,0 0-3 0,-7-4-1 0,1 4-2 0,6 0 1 0,-7-3-1 0,1 3 0 16,0-4-2-16,-1 0 0 0,0 1-2 16,1-1 0-16,-8 4-3 0,8-4 1 0,-7 1 2 0,7-1-4 0,-7 0 2 15,0 1-1-15,-1-1-1 0,2 0 0 16,-1 1 1-16,-7 3 0 0,7-4-2 0,0 0 4 16,-7 4-3-16,8-3 2 0,-8-1-2 0,1 1 2 0,5 3 1 15,-5-5 1-15,-1 5 0 0,8-3-3 0,-8 3 2 16,0 0 1-16,1 0 1 0,5 0-2 0,-5 3-3 15,0-3-2-15,-1 0 2 0,1 5-1 0,5-5 0 0,-5 7 2 16,-1-4 0-16,8 1 0 0,-8 0-1 0,7-1 2 0,-7 1-4 0,8 0-1 16,-2-1 0-16,-6 1-3 0,8 0 0 15,-1-1 1-15,-1 1 1 0,-4 0 1 0,4-1 2 0,-6 5-1 16,7-5-1-16,-7 5 1 0,2-1-2 0,-2 0 2 16,1 0-1-16,-1 1-2 0,0 3 1 0,1-4 2 0,-7 4-1 15,0 0 0-15,-1 4 1 0,8-4 2 0,-7 0-3 0,0 3 1 16,0-3 0-16,0 0 0 0,0 4 2 0,7-4-1 15,-8 0 1-15,8 0-2 0,-1 0 3 0,-6 3 2 0,6-2-2 16,1-1 1-16,0 0-1 0,-1 0-1 0,0 0-3 0,7 3 0 16,-7 1 0-16,1-1-1 0,6 1 0 0,-6 3-2 15,5 1 1-15,-5-1 2 0,6 4 3 0,-6 0 0 0,5 0-1 16,2 0 1-16,-2 0 0 0,2 0-1 0,-2 0 1 16,1 0-2-16,7 0-1 0,-8 4 1 0,8-5-1 0,0 5 1 15,0 0 1-15,-1-4 1 0,0 4 0 0,1-1 2 16,-1 4 0-16,7-3-2 0,0 0 2 0,-6 3 2 0,6-3-5 15,0 3 2-15,6-3-2 0,-6 3 3 0,7 0-3 16,-1-3 5-16,8-1-4 0,-8 1 1 0,6 4 1 0,2-8-2 0,5 3 1 16,1-3-1-16,0 4 0 0,-1-8-2 0,7 4 2 15,-6 0-1-15,6 0 1 0,6 0 1 0,-5-4 0 0,5 0 1 16,-6 1-3-16,7 3 0 0,-1-4 1 0,1 1 1 16,6-1-1-16,-7-4 0 0,7 1 1 0,-6 0-2 0,6-1 1 15,0 1 2-15,0-4-2 0,0 0-1 0,1-3-2 16,-2 3 1-16,1-8-2 0,-6 5 0 0,7-5 0 0,-8 1-2 0,7-1 1 15,0-3 2-15,-7 4 1 0,7-4-1 16,-6-4 3-16,6 4 3 0,-6-3-1 0,6-1 2 0,-1 1 0 0,2-5-3 16,-1 1 1-16,0 0 2 0,0-1-2 0,0 1 0 15,0 0-1-15,0-4 0 0,-6-1-3 0,6 1 3 0,-6 0-3 16,6 0-1-16,-1-3 2 0,-5-1-1 0,7 1 1 0,-8-1 2 16,7-7-1-16,-6 4 7 0,5-5-1 15,1 2 3-15,-5-5 1 0,-2 4 0 0,7-3 3 0,-6-5 1 16,-7 1 1-16,6-1-3 0,-6-2 1 0,0 2-2 15,0-2-2-15,0-2 0 0,-6 1-1 0,-7 4-1 0,6-4-1 0,-12 0-1 16,5 0 5-16,-4 0 1 0,-8 0 2 0,6 0 1 0,-12 0 3 0,6-3 3 16,-8 3 0-16,2-4 0 0,0 0-1 15,-7 4-4-15,0-3 1 0,0-1-5 0,-1 4-3 0,-5-3-2 16,6 3-3-16,-6 0 1 0,5-1-4 0,-5 2-1 16,0 2 0-16,-1 1-1 0,1-1-2 0,-1 5 1 0,-6-1 3 15,7 1-5-15,-1-1 2 0,-6 4 0 16,-1 0 0-16,9 0 1 0,-9 4 0 0,1 0-1 0,6 3 0 0,-6-3 2 15,1 7 0-15,-1 0 1 0,6 0-1 16,-7-1 0-16,1 5 0 0,1 0-1 0,-1-1-1 0,0 5 0 0,-1-1 0 16,1 1 0-16,-6-1 0 0,-1 4 1 0,7 0 2 0,-13 4-1 0,7-4-1 15,-1 3 0-15,-6 1-1 0,7 3-1 16,-8-3-3-16,1 3 1 0,7 5-1 0,-7-5 0 0,-1 4-3 0,1 0-6 16,1 0-12-16,-1 3-13 0,6 1-11 15,-7-1-17-15,2 1-16 0,5 3-22 0,1 1-21 16,-1 3-25-16,7-4-37 0,6 0-68 0,1 4-120 0,-1-3-59 15</inkml:trace>
  <inkml:trace contextRef="#ctx0" brushRef="#br0" timeOffset="12222.65">25680 10305 86 0,'0'0'173'0,"0"0"-42"0,-7 0-36 16,7-4-29-16,0 4-20 0,-7 0-12 16,7-3 0-16,0 3-5 0,-6-4-1 0,6 0 2 0,0 4-2 0,-6-3-2 15,6 3-3-15,-7 0 2 0,7-4-4 0,0 0-2 16,-6 4-3-16,-1 0-2 0,7-3-2 0,-7 3-1 0,1 0 1 0,6 0-5 15,-6 0 2-15,6 0 4 0,-8 0 5 16,8 0-1-16,0 0 1 0,0 0-2 0,-6 0 4 0,6-4-1 0,-6 4-1 16,-1 0-5-16,7-4-4 0,-6 4 1 0,-1 0 3 15,1-3 0-15,-1 3 0 0,1 0-1 0,0-4 2 16,-2 4 2-16,2-4-2 0,-7 4 1 0,7-3-2 0,-7-1 2 0,0 4-2 16,-1-4 0-16,2 1 0 0,-2-1-4 15,2 4 3-15,5-4-2 0,-13 1-1 0,8-1-1 0,-2 1 0 0,-5-1 3 16,6 0 1-16,-6 4-2 0,5-3-2 15,-5 3 1-15,-1-4 4 0,0 4-4 0,-6-4-4 0,7 4-3 16,-7 4 0-16,0-4 1 0,0 4 1 0,-7-1-1 16,7 5-5-16,-7-5 0 0,7 8 5 0,-6-4-2 0,-1 1-2 0,1-1 1 15,-1 4-2-15,7 0 1 0,-6 0-1 0,-1 3-1 0,1-3 3 0,5 0 1 16,-5 5 0-16,6-6-1 16,-7 5 1-16,14-4-1 0,-7 4 2 0,0-1 1 0,6-3-3 0,1 7 1 15,-1-3 3-15,7 0-1 0,0 0 1 16,-6 3-3-16,13 0-1 0,-8 0 2 0,8 1 0 0,-8 3 1 0,8 0-3 15,6 0 0-15,-6 4 0 0,-1-5 1 16,7 5 3-16,0 3-1 0,0-3-2 0,0 3-2 0,0 1-1 0,0-5 3 16,7 4-3-16,-1-3-1 0,0 4-2 0,1-1 2 0,0 0 2 0,5 0 0 15,-4-3 2-15,4 0-4 0,1-1 2 16,-6 1 1-16,6-4 0 0,7 3-1 0,-8-6 0 16,8 3-1-16,-1-4-2 0,7 1 4 0,-6-5 0 0,-1 1 1 15,7-1 0-15,1 1 0 0,-1-4 0 0,6 0-1 16,-6 0 0-16,7 0-1 0,-1-3-1 0,7-1-1 15,-6 0 1-15,7-3-1 0,-2 3 1 0,1-3 4 0,0-4 1 0,1 0-2 16,-8 0 1-16,7 3-1 0,0-6 1 0,-7-1-2 0,8-7 0 0,-1 0-3 16,-6-3-3-16,-1-1 5 15,7 0-3-15,-7 0 0 0,1 1 1 0,-1-4 3 0,1 3-1 16,-1-3 1-16,2-1 3 0,-2-2-3 0,1 2 5 0,-7 0 2 16,-1 1-5-16,8 0 1 0,-7-4-3 0,-6 4 1 0,6-4 5 15,0 0 7-15,-7-4-2 0,1 4 5 0,-1-3 4 16,1-1 0-16,0-3 3 0,-8 3-1 0,2-4-1 0,-1 1-5 0,-1-4-1 15,2 1-3-15,-8-2-3 0,0 5 0 16,2-4-1-16,-8 0-1 0,0 4-3 0,0-4 1 0,-8 4-4 0,2-1-1 16,0 1 3-16,0-1-2 0,-8 5-1 15,1-1 0-15,0 1 0 0,-6 3-2 0,5 4 1 0,-5-1 0 16,-1 1-3-16,1 3-3 0,-7 4-6 0,6 4-10 0,-6-1-10 0,6 8-13 16,-5 0-10-16,-1 4-17 15,0 0-16-15,0 3-18 0,-1 4-22 0,1 0-29 0,1 4-52 16,-1 3-103-16,-1 1-74 0</inkml:trace>
  <inkml:trace contextRef="#ctx0" brushRef="#br0" timeOffset="15562.45">25771 16478 266 0,'-6'0'245'0,"-2"3"-72"16,2-3-52-16,6 5-36 0,-6-5-16 0,-1 0-10 0,1 3-6 0,6-3-8 16,-7 0-10-16,1 0-3 0,-1 0-2 0,7 0 5 0,-6 0 1 0,6-3-4 0,-7 3-4 15,0 0 0-15,7-5 3 16,-6 5-5-16,0 0 1 0,-1-3-4 0,7 3 3 0,-7 0 0 0,1-4-1 16,0 4-3-16,-1 0-3 0,1 0-2 15,-1-4-4-15,0 4-2 0,1 0-4 0,-8 0-3 0,8 0-1 0,-7 0 3 16,7 4 1-16,-7-4 1 0,0 0-1 15,-1 4 1-15,2-4 2 0,-1 3 0 0,-7 2 2 16,7-5-2-16,-6 3 4 0,5 1 6 0,-5-1 2 0,-1-3 5 16,1 4-2-16,0 0 1 0,-8-1 2 0,7-3 2 0,2 4 3 15,-2-4 1-15,-7 4 5 0,9-4 0 0,-2 3 1 16,0-3-1-16,-5 4-1 0,5 0-4 0,0-1-6 0,1 1-7 16,-7 0-6-16,6-1-6 0,1 5-2 0,-1-1-4 0,0-3-2 15,1 3 0-15,-1 0-1 0,0-3 1 0,8 3-4 16,-8-3 0-16,1 3 1 0,-1 0 0 0,7-3 2 0,-7 3 0 15,8 1-2-15,-8-1 0 0,6 1 2 0,2-1 0 16,-8 4 1-16,7 0-1 0,-7-4 1 0,8 4-3 0,-1 0 2 16,-7 4-1-16,7-4 0 0,0 3-1 0,-7 1-1 0,7-4 1 15,1 8-1-15,-8-5 3 0,7 1-5 0,0-1 1 0,-7 1 3 16,7 0-1-16,1-1 1 0,-2 1-1 0,1-1-2 0,0-3-1 16,0 4 5-16,1 0-1 0,-2 0 1 0,1-1-2 15,6 1 1-15,-5-4-2 0,5 3 2 0,1 1 1 0,-1 0-2 16,0-1 3-16,1 1-2 0,0 0 0 0,-1 0 1 0,0-1 1 15,1 1-1-15,6-1-4 0,0-3-1 0,0 4 3 0,0-4-3 0,6 3 3 16,1-3 1-16,0 5-3 0,-1-6 2 0,0 1 1 16,8 0 1-16,-1 0-4 0,-1 0 4 0,8-3-2 15,-6-1-1-15,5 0 3 0,0-3-3 0,8 3 2 0,-8-3 1 0,7-1 0 16,0 1 0-16,0 0-1 0,0-4-3 0,0 3-5 16,0 1-5-16,0-4-7 0,7 0-3 0,-7 4-6 15,6-4-3-15,-6 0 1 0,7 0-1 0,-1-4 3 0,-5 0 8 16,5 1 6-16,-6-1 5 0,7 0 4 0,-7-3 1 0,7-4 2 0,-7 0 2 0,6 0 0 15,-5 0 3-15,5-3-1 0,-7-5-1 16,1 1 0-16,7 4-1 0,-7-5 0 0,0-3 0 0,7 4 2 0,-7-4 0 16,7 4 0-16,-7-4 0 0,6-1 0 0,1 1 1 0,-7 0 2 15,6 1 0-15,1-5-2 0,0 4 0 16,-1 0 4-16,-6-4-2 0,7 4 0 0,-7 0-1 0,0-3 2 0,-1 6-2 16,-5-2 2-16,0 2-1 0,-7 1-3 0,0-1 4 15,0 5-1-15,-7-1 0 0,1 1 0 0,0-1 1 0,-7 0 4 0,0 1 2 16,0 2 0-16,-7-2-1 0,0 3 2 15,1 0 0-15,-7 0 1 0,6 0-2 0,-6 0-5 0,1 0-3 0,-8 0 0 16,6 4 0-16,2-1-2 0,-8-3-2 0,1 4-7 16,-1 0-15-16,1 0-9 0,-1-1-19 0,0 0-15 0,1-3-20 15,0 4-22-15,-1 0-31 0,1 0-41 0,-1-4-56 16,0 3-106-16,1 1-71 0</inkml:trace>
  <inkml:trace contextRef="#ctx0" brushRef="#br0" timeOffset="17712.8">22143 15031 60 0,'6'0'66'0,"-6"0"-12"0,7 0-8 0,-7 3-2 15,7 1-3-15,-7 0-2 0,6 3 2 0,1-3-5 16,-1 3-13-16,0 1-9 0,8-1-5 0,-8 0-5 0,0 4-4 16,2-3 0-16,4-1 0 0,-5 0 0 0,6 4 0 0,-6-4 2 0,5 1-2 15,2-1 0 1,-2 0 4-16,-5 1-6 0,6-1-3 0,0 0 5 0,0-3 0 0,-6 3-4 16,5 0 1-16,-5-2 1 0,6-2-3 0,-6 1 9 15,-1 0-1-15,0-1-3 0,8 5 3 0,-8-5 2 0,0 1 1 0,2 3-2 16,-2-3-1-16,0-1-6 0,-6 1 1 0,7 0 3 15,-1-1-3-15,1 1 1 0,-1 0 0 0,-6-1 1 0,7 1 1 16,-1 0-1-16,0-1 3 0,2 1 0 0,-8 0 2 0,6-4 0 0,0 3-1 16,-6 1-3-16,7 0 4 0,-1-1 2 15,1 1-3-15,-1 0 1 0,1-4-1 0,-1 3-2 0,1 1-1 0,-7-1 1 16,7 1-1-16,-1 0-1 0,0-1 0 16,1 2 0-16,0-2 1 0,-1-3-1 0,-6 3 3 15,6 2 4-15,1-2-6 0,-1 1 0 0,-6-4 1 0,7 3 1 16,0-3-2-16,-7 4 5 0,6-4-4 0,0 4 1 0,-6-4 3 15,0 3 0-15,8-3 1 0,-2 4-2 0,-6-4-1 0,6 0-3 0,-6 4 1 16,6-4-2-16,-6 0 1 16,7 0 1-16,-7 0 0 0,0 3-1 0,7-3 2 0,-7 0 0 15,0 0 1-15,0 0 2 0,6 0-2 0,-6 0-3 0,0 0-1 16,0 0-1-16,0 0-5 0,0-3-5 0,0 3-13 16,0 0-15-16,0 0-17 0,0 0-27 0,0 0-36 0,0 0-46 15</inkml:trace>
  <inkml:trace contextRef="#ctx0" brushRef="#br0" timeOffset="19274.59">22840 15482 29 0,'7'7'140'0,"-1"-3"-43"0,0-1-33 16,1 1-16-16,0 0-10 0,-1 3-6 0,0-3-4 0,8-1-9 0,-8 5-5 0,1-5-2 16,5 5-1-16,-4-5-3 15,4 1 1-15,-6-1 0 0,8 1-2 0,-8 0 0 0,7-4 1 0,-7 3-1 16,8-3 0-16,-2 0 0 0,-4 0 0 15,4 4 0-15,1-4 1 0,-6 4-1 0,6-4-3 0,-7 3 1 0,0-3 0 16,2 4-2-16,-2 0 1 0,0-1-4 0,1 1 0 0,0-4-1 16,-1 4 1-16,-6-1 0 15,7 1 0-15,-1 0 2 0,-6-1 0 0,6 1 2 0,1 0 2 16,-7-1 1-16,7 1 0 0,-7-4 0 0,6 3 1 0,0 2-1 16,-6-2-2-16,7 1-1 0,0 0-1 0,-1-1-1 15,1 1 1-15,-1 0-1 0,0-1 0 0,1 1 0 0,6-4 0 0,-7 3 1 16,8 1 1-16,-8 0-2 0,7-4 0 0,-6 3 0 15,6 1-2-15,-7-4-1 0,8 4 1 0,-8-4 0 16,7 3 0-16,0 1 1 0,-6 0 1 0,5-4 1 0,-5 3 0 16,0 1 1-16,-1 0 1 0,7-1-4 0,-6-3 1 0,-1 4-3 15,1 0 1-15,-1-1-1 0,0-3-1 0,1 4 0 16,0 0 0-16,-1-1 6 0,0 1 2 0,2-4 3 0,-8 3-1 16,6 1 3-16,0 0 0 0,1-4 0 0,-1 3-1 15,1-3-4-15,-1 4-5 0,1 0-1 0,-1-4 0 0,0 3 0 16,2-3 1-16,-2 8 0 0,0-5 2 0,1 1-1 15,6 0 2-15,-7 0-1 0,1-1 1 0,6 1-2 0,-6 0 0 16,-1-1 0-16,7 1-2 0,-6 0-2 0,-1-1 0 0,0 1-1 16,7 0 1-16,-6-1 0 0,0 1 0 0,-1-4 0 0,0 4 2 15,1-4 5-15,0 3-2 0,-1-3 0 0,0 0-4 0,1 0 1 16,-7 4 3-16,7-4-3 0,-1 0 1 0,1 4-1 16,-1-4 1-16,0 0 1 0,2 0 4 0,-8 3-4 0,6-3 0 15,0 4 2-15,1-4 1 0,-1 4 0 0,1-4 5 16,-1 0 3-16,-6 0-1 0,7 0 2 0,-1 0 1 0,0 0 3 15,2 3-2-15,-2-3-1 0,0 0-4 16,1 4-1-16,0-4-2 0,-1 0-1 0,0 0-2 0,-6 0-1 0,7 3 0 16,-1-3-3-16,1 4 0 0,0-4-1 0,-7 4 2 0,6-4-2 15,0 3 0-15,1 1-2 0,0 0-2 0,-1-4 3 16,0 3-1-16,1 1 1 0,0 0-3 0,-1-4 4 0,1 3 4 0,-7 1-2 16,6-4-1-16,0 4 1 0,2-1 0 15,4-3-3-15,-6 0 2 0,1 4-2 0,0-4-1 0,6 0 4 0,-7 4-2 16,0-4 1-16,8 3 0 0,-8-3 0 15,0 4 2-15,8-4 0 0,-8 4-2 0,7-4-3 0,-6 4 3 0,6-1-1 16,-1 1-1-16,-4 0 3 0,4-1-3 0,1 1 2 16,1-4-1-16,-2 4 2 0,2-1 1 0,-2 1-2 15,-5-4 1-15,6 4-1 0,0-1-1 0,1-3-1 0,-2 4 1 0,2-4 0 16,-2 0-1-16,1 3 2 0,1-3-3 0,-8 0 0 16,14 0 2-16,-8 4 3 0,1-4-3 0,1 0-1 0,-2 0-1 15,8 0 0-15,-7 0 2 0,7 0 2 16,-1 0 1-16,-6 4-3 0,7-4 3 0,-1 3-2 0,-6-3 1 0,6 0-1 15,1 0-1-15,-7 0 1 0,7 0-2 16,0 0 1-16,-8 0-1 0,8 0 3 0,-1-3-2 0,-5 3 1 0,5 0-1 16,-6 0 1-16,7 0 2 0,-7 0-3 0,-1 0 1 15,8 0 0-15,0 0 0 0,-7 0 1 0,7 0-1 16,-1 0-1-16,-6 0-3 0,6 0 4 0,1 0-3 0,0 0-2 0,-8-4 4 0,8 4-2 16,-1-4 3-16,1 1 4 15,0 3 2-15,-1-4 1 0,7 1 9 0,-6-1-1 0,-7 4-3 16,7-4-1-16,-8 4-1 0,8 0-4 0,-7-3 0 0,0 3-3 15,0 0-8-15,1 0-3 0,-2 0-2 0,-6 0-12 0,8 3-12 16,-8-3-15-16,1 0-21 0,5 4-25 0,-12-4-40 0,8 4-61 16,-2-1-91-16</inkml:trace>
  <inkml:trace contextRef="#ctx0" brushRef="#br0" timeOffset="25892.4">24846 16141 125 0,'13'7'88'16,"0"-3"-35"-16,0 3-17 0,-7-3-7 0,8-1 0 0,-2 1-3 0,8 0 1 15,-7-1 1-15,7 1 2 0,-1 0 3 16,1-4 2-16,0 0-6 0,-2 0 0 0,2 0-3 0,0 0-5 0,-1-4-14 15,7 4-27-15,-6-4-51 0,-1 4-82 16,1-7-113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42:21.1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591 13705 68 0,'13'0'153'0,"-6"0"-35"0,5 0-32 0,-4 0-25 0,4 0-21 16,2 0-13-16,-1 0-13 0,-7 0-5 0,7 0-4 0,0 0-1 15,0 0-2-15,0 0-1 0,0 0-1 0,7 0 3 16,-8 0 0-16,2-4-1 0,-1 4 4 0,6 0-1 0,-6 0 2 16,1-4 0-16,5 4 0 0,-6 0-2 0,0-3-1 15,0 3 0-15,6 0-2 0,-5-4-1 0,-2 4-1 0,1-4 0 0,1 4 1 16,6-3 1-16,-8 3-1 0,1-4 3 0,0 4 2 15,0-4 0-15,1 4 2 0,-2-3 0 0,2 3 2 0,-2-4 0 16,1 4 4-16,1-3-1 0,-8 3 0 0,7-4-1 0,-6 4-1 16,5-4-3-16,-5 4-1 0,-1-3-2 15,8 3-2-15,-8 0-2 0,-6-4-3 0,6 4 2 0,2-4 1 0,-2 4 0 16,-6 0 0-16,6 0 1 0,0 0-6 16,1-3 2-16,-7 3 2 0,7 0 0 0,-1 0 0 0,1 0 0 15,-1 0 0-15,0 0 0 0,-6 0 3 0,8 0 0 0,-2 0-2 16,-6 0-1-16,6 0 1 0,0 0-1 0,-6 0 0 0,7 0 0 15,0 0 0-15,-7 0 0 0,6 0 0 0,1-4 1 0,-1 4-1 16,-6 0-1-16,7 0 0 0,0 0 1 0,-7 0 0 16,6 0 0-16,0 0 1 0,-6 0-2 0,6 0 1 0,2 0-1 0,-8 0 0 15,6 0-1-15,-6 0 1 16,6 0 2-16,-6 0-2 0,7 0 0 0,-7 0 1 0,6 0 1 0,1 0 0 16,-7 0-1-16,7 0 1 0,-1-4 0 15,-6 4 1-15,6 0 3 0,-6 0 2 0,6-3 1 0,-6 3 2 0,8 0 3 16,-8 0 1-16,6-4 0 0,-6 4 1 0,0 0 0 0,6 0 0 0,-6 0 1 15,0 0-4-15,0 0-2 0,0 0 1 16,0 0 1-16,0 0-1 0,0 0-2 0,0 0-3 0,0 0-1 0,0 0 0 16,0 0-1-16,0 0-3 0,0 0-2 15,-6 0 1-15,6 0 0 0,0 0 1 0,0 0-2 0,0 0 0 0,-6 0 1 16,6 0-2-16,0 0 0 0,0 0 0 16,0 0 1-16,0 0-1 0,-8 0-1 0,8 0 2 0,0 0-2 15,0 0 1-15,-6 0-2 0,6 0-2 0,0 0-2 0,0 0 1 16,-6 0-3-16,6 4-2 0,-6-4-1 0,-1 0-1 15,0 3 1-15,7-3 0 0,-6 0 0 0,-1 4-2 0,7-4 1 0,-6 0-1 16,0 0 0-16,6 4-4 0,-8-4-7 16,8 0-9-16,0 3-9 0,0-3-12 0,0 0-9 15,0 0-15-15,0 0-14 0,0 0-12 0,0 0-10 16,0 0-13-16</inkml:trace>
  <inkml:trace contextRef="#ctx0" brushRef="#br0" timeOffset="1011.92">27516 13672 28 0,'7'0'78'0,"-7"-4"-12"0,0 4-7 0,6-3-9 16,-6 3-9-16,7 0-11 0,-7 0-8 16,6 0-6-16,-6 0-4 0,7 0 0 0,-7 0-5 0,6 0-1 15,-6 0-3-15,7 0 1 0,-7 0 1 0,0 0 0 16,6 0-2-16,0 0-1 0,-6 0 1 0,8 0 0 0,-8 0 0 0,6 0 1 15,-6 0 1-15,6 0 0 0,1 0 2 0,-7 0 3 0,6 0 1 16,-6 0 1-16,7 0 1 0,0-4 1 16,-1 4 1-16,0 0 1 0,-6 0 2 0,6-4-4 0,2 4 0 15,-2 0-4-15,-6 0-1 0,6 0-2 0,1 0-2 16,0 0-1-16,-1 0-1 0,1 0-1 0,-1 0 0 0,0 0-1 0,-6 0 3 16,14 0-2-16,-8 0-2 0,-6 0 6 15,6 0-5-15,1 0 0 0,0-3-1 0,-1 3 0 0,1 0-1 0,-7 0 2 16,6 0 0-16,0-4-3 0,1 4 2 0,0 0 2 0,-1 0 1 0,-6 0 1 15,6 0 0-15,2 0 0 0,-8 0 1 16,6 0-1-16,-6 0 0 0,6 0 1 0,-6 0-1 16,7 0-1-16,-7 0-1 0,0 0-1 0,6 0 0 0,-6 0 0 15,0 0-1-15,7 0-1 0,-7 0 0 0,0 0 1 0,0 4 0 16,0-4 3-16,0 0-1 0,6 0 1 16,-6 0-1-16,0 0 2 0,0 0 3 0,7 0 4 0,-7 0 2 0,0 0 4 15,6 0 3-15,-6-4 2 0,6 4 3 0,2 0-1 0,-2 0-3 0,-6-4-2 16,6 4-5-16,1 0-5 15,0 0-3-15,-1-3-2 0,-6 3-4 0,6-4 0 0,1 4-1 0,-1-4-1 16,8 4-1-16,-8-3-4 0,0 3-6 0,8-4-2 16,-8 0-5-16,0 4-6 0,7-3-3 0,-6 3-5 0,0-4-7 0,-1 4-9 15,-6-4-7-15,6 4-8 0,2-4-10 16,-8 4-10-16,6-3-12 0,-6 3-9 0,0 0-12 0</inkml:trace>
  <inkml:trace contextRef="#ctx0" brushRef="#br0" timeOffset="3761.85">21095 14393 224 0,'-7'0'217'0,"1"-3"-63"0,6 3-53 0,-7-4-41 0,7 4-24 15,-7-3-9-15,7-1-4 0,-6 0 2 16,6 4 1-16,-6-3 5 0,6-1 1 0,-8 0 0 0,2 4 2 0,0-3-2 16,6-1-1-16,-6 0-3 0,-1 1-4 0,7-1-2 0,-7 0-4 15,1 1 1-15,-1-1-3 0,1 4 3 0,0-4-2 16,-2 4-3-16,-4-4 1 0,6 4-2 0,-1 0 0 0,-6 0-2 15,0 0-2-15,6 4-2 0,-12-4-2 0,5 4-2 16,2 0-1-16,-1-1 0 0,-7 1 0 0,8 0 1 16,-8-1-3-16,6 5 0 0,-5-5 2 0,5 5 0 15,-4-5 0-15,-2 5-2 0,0-1 1 0,7 4 0 0,-7-4 1 16,1 4-1-16,-1-4-1 0,8 4 0 0,-2 4 0 16,-5-4 5-16,6 3-3 0,0 2 0 0,-7 2 0 0,8 0-1 0,-2 4 2 15,1-4-2-15,1 4 1 0,-2 1 0 0,2-2-1 0,-2 5-1 16,8-4 2-16,-7 3-1 0,6-3-1 0,-6 0 0 15,7 1 0-15,0-1 0 0,-2-1 1 0,8-2 0 0,-6-1-2 0,6 0 1 16,0 0 1-16,6-2 0 0,2 2-1 16,-8-4 0-16,12 1 0 0,-5-4 1 0,6 0 0 0,-7 0 1 15,7 0-2-15,7 0 0 0,-7 0 1 0,0-4 0 16,6 0 1-16,1 1-2 0,0-1 1 0,-8 1-1 16,15-5-1-16,-7 1 1 0,-2 0 0 0,2-1 0 15,-1-3-1-15,7 4 0 0,-6-4 0 0,7 0 0 0,-9-4 1 0,9 4-1 16,-1-3-1-16,0-1 2 0,0 0 0 0,1-3 1 0,-2-1-2 0,8 1 1 15,-8 0-1-15,2-4-1 0,-1 3 0 16,0-2 0-16,0 2 1 0,0-3-2 0,0 0 1 0,0 0 1 16,0-3 1-16,0 3 0 0,-6 0 0 0,5-4-1 15,-5 4-2-15,0-4 3 0,-1 4 2 0,1-3-2 0,-7 3 0 16,0-4 0-16,0 0 0 0,0 5 0 0,-6-5 1 16,5 0 1-16,-4-3 2 0,-2-1 2 0,-6 1 1 0,0 0 1 0,0-4 0 15,0 0 2-15,0 0 5 0,0 0 3 0,-6 0 1 16,-2-4-2-16,2 1 2 0,0-1-1 15,-8 1 0-15,8 2-2 0,-7-2-3 0,0 3 0 0,0 0 1 16,0 0-1-16,0 0 2 0,-6 4-1 0,-1 3 2 0,-6 0-2 16,6 0-2-16,1 4-5 0,-7 4-2 0,0 0-4 15,-1 0-5-15,1 3-2 0,1 4-5 0,-9 4-9 0,2 3-12 16,7 0-19-16,-8 4-29 0,0 0-57 0,0 0-105 0,8 4-109 16,-1-4-59-16</inkml:trace>
  <inkml:trace contextRef="#ctx0" brushRef="#br0" timeOffset="6441.96">27249 13661 14 0,'0'0'98'0,"-6"0"-13"0,6 0-9 0,0 0-11 0,0 0-7 0,0 0-10 16,0 0-8-16,0 0-6 0,0 0-8 16,0 0-5-16,0 0-4 0,0 0-3 0,0 0-1 0,0 0-3 0,0 0 1 15,0 0-2-15,0 0 1 0,0 0-1 16,0 0-2-16,0 0 1 0,0 0-1 0,0 0 3 0,0 0 0 0,0 0 0 15,0 0 5-15,-7 0 1 0,7 4 2 0,0-4 4 0,0 0 2 0,0 0 2 16,0 0 1-16,0 0 1 16,0 0-4-16,-7 0-1 0,7 0-1 0,0 0-3 0,0 0-3 0,0 0-3 15,0 0-3-15,0 0-4 0,-6 0-1 16,6 0-2-16,0-4-1 0,0 4-2 0,0 0 0 0,0 0-3 0,0 0 0 16,-6 0 2-16,6 0 1 0,0 0-1 15,0 0 0-15,0 0 1 0,0 0 1 0,0 0 0 0,0 0-1 0,0 0 0 16,-6 0-1-16,6 0 0 0,0 0 0 0,0 0 0 0,-8 0 0 0,8 0 1 15,0-4 0-15,0 4-1 0,0 0 0 16,-6 0 1-16,6 0 0 0,0 0-1 0,0 0 1 16,0 0-1-16,0 0-2 0,0 0 0 0,0 0-1 0,0 0-3 15,0 0-2-15,0 0-3 0,0 0-4 0,0 0-7 0,0 0-6 16,0 0-4-16,0 0-8 0,0 0-8 16,6 0-9-16,-6-3-9 0,0 3-11 0,0 0-9 0,0 0-12 0,0 0-14 15,0 0-13-15,0 0-16 0</inkml:trace>
  <inkml:trace contextRef="#ctx0" brushRef="#br0" timeOffset="9447.84">26455 13705 38 0,'0'0'168'0,"0"0"-18"0,0 0-23 15,0 0-22-15,0 0-22 0,0 0-22 0,0-4-18 16,0 4-13-16,0-4-9 0,6 1-7 0,-6-1-3 0,6-3-1 0,-6 3 2 16,7 0 3-16,-7 1 5 0,0-1 3 15,7 1 4-15,-7-1 5 0,0 0 1 0,0-3 3 0,6 3-1 16,-6-3-1-16,0 3 0 0,0-3-3 16,0 0 0-16,0-1-1 0,6 1 1 0,-6-4-2 0,0 3 0 0,0-3-1 15,7 0-1-15,-7 0-1 0,0 1-6 0,7-1-1 0,-1 0-3 0,1 0 1 16,-7 0-2-16,6-4 1 0,1 4 0 15,-1 0 0-15,1 0 2 0,5-4-3 0,-4 4-3 0,4-3-1 16,1-1-2-16,0 0-2 0,0 1-2 0,7-1-1 16,-7-4 0-16,7 5 2 0,-1-4 1 0,0-1 0 0,1 1 1 0,6 0 0 15,-7 0 1-15,8-1 0 16,-8 1 0-16,8-1-2 0,-8 1-2 0,7 0 0 0,-6 0 1 16,-1 3-1-16,0 0-3 0,8 1 0 0,-7-1 0 15,-2 1 0-15,-4 2-2 0,5 1 1 0,1 0 0 0,-8-3 0 0,2 6-1 16,-1-3 0-16,7 0 0 0,-8 0 0 0,2 4 1 0,-2-4-1 0,1 0 0 15,1 4-1-15,-8-5 2 0,8 6-1 16,-2-2 1-16,1-3-2 0,0 4-1 0,0-1 2 0,1 1 0 0,-2 0 0 16,1-1-1-16,0 1 1 0,0 3-1 15,1-3 1-15,4 0 1 0,-4 0-2 0,-1 3 1 0,7-3 0 0,-8 3 1 16,2-3 0-16,5 3-1 0,-6 0 0 16,0 1 1-16,0-1-1 0,0 0 0 0,0 1 0 0,0-5-3 0,0 8 3 15,0-4-1-15,0 1 1 0,1-1-1 0,-2 0 1 0,1 4 0 16,1-3-1-16,-2 3 0 0,-6-4 0 15,8 4 1-15,-1-4 0 0,-6 1 0 0,-1 3 0 0,7 0 0 16,-7-4 0-16,-6 4 0 0,14 0 0 0,-8 0 0 16,-6 0 0-16,13 0-1 0,-6 0 0 0,-1 0 1 15,1 0-1-15,-1 0 1 0,0 0-2 0,1 0 1 0,0 4-1 16,-1-4 1-16,-6 0 1 0,6 0 0 0,2 3-2 0,-2-3 0 0,-6 0 0 16,6 0 1-16,1 0 1 0,-1 0-2 15,-6 4-1-15,7-4 1 0,-7 0 1 0,6 0-2 0,1 4 0 16,-1-4 0-16,0 0-2 0,2 0-1 0,-8 0-1 15,6 0 0-15,-6 0 1 0,6 0 1 0,-6 0 0 0,7 0 0 16,-7 0 0-16,7 0 3 0,-7 0 2 0,0 0-1 0,6 3 1 16,-6-3-1-16,0 0 1 0,0 0 1 0,0 0 0 15,0 0-1-15,0 0 1 0,0 0-1 0,0 0 1 0,0 0 0 16,0 0 0-16,0 0-1 0,0 0 1 0,0 0 0 16,0 0-1-16,0 0-1 0,0 0 1 0,0 0 0 0,0 0 0 15,0 0 0-15,0 0-4 0,-6 0-6 0,6 0-9 0,-7 0-9 16,7 0-23-16,-7 0-42 0,1 0-64 0,0-3-100 0,-2 3-105 15,-4-4-54-15</inkml:trace>
  <inkml:trace contextRef="#ctx0" brushRef="#br0" timeOffset="9816.04">27639 12433 186 0,'8'0'173'0,"-8"0"-44"0,6 4-34 16,-6-4-22-16,6 0-14 0,1 4-7 16,6-4-6-16,-6 0-2 0,-1 0-9 0,7 3-3 0,0-3-2 0,-7 0-1 15,8 0 2-15,5 4-2 0,-6-4 0 0,0 0-2 0,7 0 1 0,-7 0-3 16,6 0-3-16,-6-4-5 0,7 4-4 15,-7 0 0-15,0 4-4 0,6-4-2 0,-12 4-1 0,6-4 1 0,0 0-2 16,-6 3-2-16,5-3 0 0,-5 4-1 16,-1 0-1-16,1-4-1 0,-7 3 1 0,7 1-1 0,-7 4 2 15,6-5 1-15,-6 5 4 0,0-1 4 0,0 4 5 16,0 4 0-16,0-1 3 0,-6 4 1 0,-1 1 3 0,0-1-1 0,1 4-1 16,-1 4-3-16,-5-1-6 0,-2 5-1 15,-5-1-3-15,6 0-4 0,-6 4-7 0,-1 0-4 0,-6 0-12 16,6 0-19-16,-5 0-25 0,5 0-44 0,0-4-59 0,-6 4-131 15,7-7-72-15</inkml:trace>
  <inkml:trace contextRef="#ctx0" brushRef="#br0" timeOffset="11181.99">27829 12767 60 0,'0'0'157'0,"0"0"-24"0,0 0-18 0,0 0-20 15,0 0-17-15,0 0-14 0,0 0-12 0,0 0-10 0,0 0-7 16,0 0-4-16,0 0-4 0,0 0-3 0,0 0 0 15,0 0-2-15,0 0 0 0,0 0 0 0,0 4-1 0,0-4-2 16,0 0 1-16,0 0-3 0,0 3 1 0,0-3-2 0,-7 4 2 16,7 3-1-16,-6-3 6 0,-1 3-3 0,1 1-2 15,0 3-3-15,-8-4-3 0,8 7-2 0,-8-3-3 0,2 0-4 0,-1 4-5 16,-1-4-1-16,-5 4-3 16,6 0-1-16,-6-1-9 0,5 1-20 0,-6-4-19 0,8 3-26 0,-1-3-52 15,0 0-77-15,0 0-97 0,-1 0-53 0</inkml:trace>
  <inkml:trace contextRef="#ctx0" brushRef="#br0" timeOffset="21212.14">20196 13679 119 0,'0'0'124'0,"0"0"-11"0,0 0-11 16,0 0-12-16,0 0-16 0,0 0-17 0,0 0-16 0,0 0-12 0,0 0-9 16,-6 0-8-16,6-4-5 0,0 4-4 15,0 0 2-15,0 0 1 0,0 0 0 0,0-3 1 0,-8 3 5 16,8 0 4-16,0 0 6 0,0-4 3 0,0 4 2 0,0 0 1 15,0 0 0-15,0 0 0 0,0-3-3 0,0 3-2 16,0 0-5-16,0 0-4 0,0 0-2 0,0 0-3 0,-6 0 2 0,6 0-1 16,0 0 0-16,0 0 0 0,0 0 2 15,0 0 0-15,0 0 0 0,0 0-1 0,0 0-1 0,0 0-2 0,0 0-1 16,0 0-4-16,0 0-1 0,0 0-1 16,0 0-1-16,0 3-1 0,0-6-1 0,0 3-1 0,0 0-1 0,0 0 0 15,0 0 1-15,0 0-2 0,6 0-2 0,-6 0 1 0,0 0-1 0,0 0 0 16,0 0 0-16,0 0 3 0,0 0-2 15,8 0-1-15,-8 0 2 0,0 0 0 0,6 0 0 0,-6 0 0 16,0 0 2-16,6 0-2 0,-6 0 1 16,7 0 1-16,-7 0 3 0,0-4-1 0,6 8 0 0,-6-4 0 0,0 0-1 15,7 0 0-15,-7 0 1 0,0 0 0 16,0 0 0-16,0 0 1 0,0 0 0 0,0 0 2 0,0 0 1 0,0 0 2 16,0 0 1-16,0 0 1 0,0 0 0 15,0 0 2-15,-7 0 0 0,7 0 0 0,0 0 0 0,0 0-2 16,-6 0-1-16,6 0-2 0,0 0 0 0,0 0-2 0,-7 0 0 15,7 0 0-15,0 0-1 0,0 0-1 0,0 0 0 0,0 0 0 16,0 0-2-16,7 0 0 0,-7 0 0 16,0 0-1-16,0 0-2 0,6-4-2 0,-6 4 0 0,7 0-1 15,-1 0 0-15,-6 0 0 0,13-4-2 0,-7 4-3 0,2 0 0 0,-2 0-2 16,7 0-2-16,-6-3-3 0,-1 3-3 16,7 0-4-16,0 0-2 0,-6-4 2 0,5 4-7 0,2 0 0 0,-1-4-2 15,-1 4-6-15,2 0-7 0,-2-3-12 0,8 3-11 0,-7-4-16 0,0 4-8 16,6-4-11-16,-5 4-6 0,6 0-1 15</inkml:trace>
  <inkml:trace contextRef="#ctx0" brushRef="#br0" timeOffset="22482.03">27327 13639 55 0,'0'-4'75'0,"0"4"5"0,0 0-2 15,0-3-4-15,0 3-9 0,0 0-14 0,0-4-10 16,-6 4-7-16,6-4-6 0,0 4-8 0,0-3-7 16,0 3-5-16,0-4-1 0,0 4-3 0,-7-4-2 0,7 4-3 15,-6-4-2-15,6 1 1 0,-7 3-1 0,7 0 0 0,-7-4 1 16,1 4 1-16,6-4 2 0,-6 4 1 0,6-3-2 0,-6 3 1 15,6-4-1-15,-8 4-1 0,8-4 1 0,-6 4 0 0,6-3 0 16,0-1-1-16,0 4 1 0,0-4 0 0,-6 4 0 0,6-3 0 16,0-1-1-16,0 4 0 0,0-4-3 0,0 1-1 15,0-1 0-15,0 4-1 0,0-4-3 0,0 4-1 0,0-3-3 16,6-1-2-16,-6 4-2 0,0-3-3 16,0-1-1-16,0 0 1 0,6 1 2 0,-6 3 2 0,0-4 3 0,0 0 4 15,0 1 5-15,0-1 2 0,0 0 0 0,0 1 2 0,0 3 0 16,0-8 0-16,-6 8 1 0,6-3 0 0,0-1-2 15,0 0 1-15,0 4-3 0,0-3-4 0,0-1-6 16,0 0-11-16,0 4-9 0,0-4-10 0,0 1-5 0,0 0-4 0,-6-2 2 16,6 2 2-16,0-1 5 0,0 4 9 0</inkml:trace>
  <inkml:trace contextRef="#ctx0" brushRef="#br0" timeOffset="22631.78">27249 13448 14 0,'0'-4'40'0,"0"1"15"0,-6-1 11 0,6 1 11 0,0-1 5 16,0 0 3-16,-7 1-3 0,7 3-6 0,0-4-9 0,0 0-10 15,0 1-6-15,-7-1-8 0,7 0-8 0,0 1-8 0,0-1-5 0,0 0-5 16,0 1-6-16,0-1-4 0,-6 0-4 0,6 1-5 15,0-1-5-15,-6 0-2 0,6 1-6 0,-6-1-3 16,-2 4-5-16,2-3-3 0,6-1-2 0,-6 0 0 0,-1 1 2 0,0-1-2 16,1 0 4-16,6 1-1 0,-7-5-4 15,1 5-7-15,0-2-11 0,6-2-10 0,-7 4-13 0,7-5-15 0,-7 5-18 16,7-5-15-16</inkml:trace>
  <inkml:trace contextRef="#ctx0" brushRef="#br0" timeOffset="22981.8">26846 12602 4 0,'0'-4'217'0,"-8"-3"-52"0,8 3-35 0,0-3-40 0,0 3-45 16,0 1-27-16,-6-5-20 0,6 5-16 15,0-1-10-15,0 0-12 0,0 1-9 0,0-5-6 0,0 5-2 0,0-1-2 16,0 0-4-16,0 1-1 0,0-1-6 16,6 1-9-16</inkml:trace>
  <inkml:trace contextRef="#ctx0" brushRef="#br0" timeOffset="23112.16">26813 12375 165 0,'-7'-7'180'0,"7"3"-57"16,0-3-59-16,-6 3-32 0,6-3-21 0,0-1-12 0,0 5-20 16,0-4-13-16,0 2-15 0,0-2-17 0,0 0-26 15,0 3-30-15,6-3-54 0</inkml:trace>
  <inkml:trace contextRef="#ctx0" brushRef="#br0" timeOffset="24781.76">27223 13767 90 0,'0'-3'104'16,"0"3"-2"-16,0 0 0 0,0 0-7 0,0-5-9 0,0 5-12 0,0 0-10 15,0 0-12-15,0-3-11 0,0 3-7 16,0-4-6-16,0 4-2 0,0 0 3 0,0-4 3 0,0 1 3 16,0 3 1-16,0-4 0 0,0 4-3 0,0 0-2 15,0 0-2-15,0-3-6 0,0 3-7 0,0 0-3 0,0-4 0 0,0 4-4 16,-6 0 3-16,6 0 0 0,0 0-3 15,0 0 1-15,0 0 1 0,0 0-3 0,0 0-1 0,-6 4 0 16,6-1-3-16,0 1-1 0,-8-1 0 0,8 1 0 0,-6 3 0 0,6 1-1 16,0 0 1-16,0-1-1 0,-6 0 1 15,6 0-1-15,0 1-1 0,0-1 0 0,0-3-1 0,6 3 1 0,-6-3 1 16,0 3 0-16,0-3 1 0,6-1 2 16,-6-3 1-16,8 4 1 0,-2-4 5 0,-6 0 0 0,6 0 1 0,0 0 4 15,1-4 1-15,-7 4 1 0,7-3 1 0,-1-5 0 0,1 5-1 0,-1-5 2 16,0 1 0-16,-6-4-3 0,8 4-2 15,-2-4 1-15,-6 0-1 0,0-1 1 0,6-2 0 0,-6 3-2 16,6 0 1-16,-6-4 1 0,7 1 0 0,-7-1-1 16,0 1-3-16,0-5-1 0,7 5-2 0,-7-1-2 15,0 4-1-15,0-4 1 0,0 4-1 0,-7 0 2 16,7 4 0-16,0 3 2 0,0-3-1 0,-7 3 0 0,7 1-2 16,0 3-1-16,0 0-2 0,-6 0-3 0,6 0-1 15,-6 3-2-15,6 4 0 0,-6-3 2 0,-2 7-1 0,8-4 0 0,-6 4 0 16,6-3 0-16,-6 3 0 0,6 0 0 0,0-4 0 15,0 4-1-15,0-3-1 0,0 3 0 0,0-8 0 16,6 8-3-16,-6-7 2 0,6 3 0 0,2-3 1 16,-2-1-2-16,-6 1 2 0,6 0 1 0,0-4 0 0,1 0 1 15,6 0 0-15,-6-4 0 0,-1 0 0 0,1 1-1 0,0-1 1 16,-7 0 0-16,6-3 0 0,-6 4 0 0,6-5 0 0,-6 1 0 16,0 0-1-16,0 3 2 0,-6-3 0 0,6 3 0 15,-6 0 0-15,6 1 5 0,-7-1-3 0,0 4 0 0,-6-4-1 16,7 4 0-16,-1 0-1 0,-6 4 1 0,7-4-1 0,-8 4-3 15,8-4 2-15,-7 3 0 0,7 1 2 0,-1 0-5 16,0-4 2-16,1 3 0 0,0 1 1 0,6-4 1 0,-6 4-1 16,6-1 0-16,0-3-2 0,0 4 4 0,0 0-5 15,0-4-4-15,6 3-8 0,0-3-9 0,-6 0-12 0,6 0-14 16,1 0-17-16,0 0-25 0,6 0-34 0,-7-3-52 0,0-1-77 16,2-3-99-16,-2 3-45 0</inkml:trace>
  <inkml:trace contextRef="#ctx0" brushRef="#br0" timeOffset="25012.07">27262 13558 14 0,'0'0'115'0,"-6"0"-16"0,6 0-15 16,0 0-18-16,0 0-15 0,-7 0-14 0,7 0-10 16,0 0-7-16,0 0-5 0,0 0-3 0,-6 0-5 0,6 0-9 0,0-4-15 15,0 1-15-15,0-1-18 0,6 1-30 16,-6-1-38-16,0 0-46 0</inkml:trace>
  <inkml:trace contextRef="#ctx0" brushRef="#br0" timeOffset="25162.16">27211 13368 93 0,'-8'-7'359'0,"2"3"-82"0,6-3-88 16,-6 3-71-16,6-3-44 0,-7 2-29 15,0-1-12-15,7 1-10 0,-6 2-6 0,-1-4-4 0,7 3 0 0,0 0-1 16,0 1-6-16,-6-5-5 0,6 5-13 16,6-1-13-16,-6-3-14 0,7 3-21 0,-1-3-27 0,1-1-35 0,-7-3-41 15,7 4-54-15,-1 0-70 0</inkml:trace>
  <inkml:trace contextRef="#ctx0" brushRef="#br0" timeOffset="25332.1">27132 13086 341 0,'-6'-8'358'0,"-1"1"-104"16,0 0-100-16,1-1-66 0,-1 5-36 0,1-4-18 0,6-1-13 16,-6 4-2-16,-2-3-3 0,8-1-2 0,-6 5-1 15,6-4-2-15,0 3-2 0,-6-3-3 0,6 3-3 0,6 0-8 0,-6-3-8 16,0 3-7-16,6-3-12 0,-6 3-17 15,8-3-21-15,-2 3-22 0,-6-7-31 0,6 4-28 0,-6 4-35 0,0-5-42 16,0 1-44-16</inkml:trace>
  <inkml:trace contextRef="#ctx0" brushRef="#br0" timeOffset="25482.09">27002 12840 313 0,'-6'-4'304'0,"-2"-3"-78"0,2 0-75 0,0 3-61 0,6 1-39 15,-7-1-21-15,0-3-11 0,7 3-6 0,-6 0 0 16,6 1-2-16,0-5 0 0,-7 5-4 0,7-1-7 15,0 0-8-15,7 1-12 0,-7-5-10 0,0 4-12 0,0-3-21 0,0 3-17 16,0-3-19-16,6 0-25 0,-6-1-21 16,0 5-21-16,-6-5-22 0,6 1-21 0</inkml:trace>
  <inkml:trace contextRef="#ctx0" brushRef="#br0" timeOffset="25584.24">26904 12646 128 0,'-7'-4'233'0,"1"-3"-29"0,6 0-36 0,-7 0-40 15,1-1-37-15,6 0-31 0,-6 5-26 16,-1-4-21-16,7-1-12 0,0-3-17 15,0 4-10-15,0 0-23 0,0-1-25 0,7-3-52 0,-7 0-62 16,6 1-89-16</inkml:trace>
  <inkml:trace contextRef="#ctx0" brushRef="#br0" timeOffset="25722.14">26872 12368 33 0,'0'-4'305'0,"-7"-3"-76"0,0 3-76 0,7 0-58 0,-6 1-40 15,6-5-26-15,-6 5-17 0,6 3-16 0,0-4-14 0,-8 4-17 16,8-3-20-16,0-2-27 0,0 2-37 0,-6-1-51 16,6 0-74-16</inkml:trace>
  <inkml:trace contextRef="#ctx0" brushRef="#br0" timeOffset="25901.28">26773 12239 320 0,'-6'-3'334'0,"0"-5"-96"0,6 5-92 16,-7-1-58-16,1-3-37 0,-1 3-17 0,1-3-12 0,6 3-6 16,-7 1-5-16,1-5-5 0,6 5 1 0,-7-2-3 0,7 2-1 15,0-1-8-15,-7 1-8 0,7-1-13 0,0 0-19 0,0 1-32 16,0-1-39-16,0 0-43 0,7-3-64 0,-7 3-85 16</inkml:trace>
  <inkml:trace contextRef="#ctx0" brushRef="#br0" timeOffset="26031.94">26682 12030 43 0,'-6'-3'370'0,"0"-5"-84"0,6 5-92 0,-7-5-79 0,1 1-50 0,-1 3-27 15,0 1-18-15,1-4-10 0,6 3-3 16,-6 0-5-16,6 1-4 0,-8-5-3 0,8 5-7 16,0-1-8-16,0 0-19 0,0 1-17 0,0-1-43 0,8 0-39 15,-2 1-57-15,-6-5-84 0</inkml:trace>
  <inkml:trace contextRef="#ctx0" brushRef="#br0" timeOffset="26182.04">26670 11814 197 0,'-13'-7'355'0,"6"0"-91"0,0 0-89 0,1-1-69 16,0 5-41-16,-8-5-28 0,8 1-15 16,-1 3-9-16,7-3-4 0,-6 3-5 0,-1-3-7 0,1 3-8 0,6 0-8 15,0 1-19-15,0-5-22 0,0 5-41 0,0-5-50 0,0 1-65 0,0 0-93 16</inkml:trace>
  <inkml:trace contextRef="#ctx0" brushRef="#br0" timeOffset="26313.59">26526 11536 154 0,'-6'-7'406'0,"-7"-1"-104"0,6 1-118 0,-6 0-84 15,7-1-50-15,-1 1-28 0,-6 4-18 0,7-5-13 0,6 5-13 0,-7-5-12 16,1 0-16-16,6 5-22 0,-7-4-33 0,7-1-41 15,-7 1-55-15,7 0-78 0</inkml:trace>
  <inkml:trace contextRef="#ctx0" brushRef="#br0" timeOffset="26461.96">26396 11290 292 0,'0'-7'284'0,"-6"3"-86"0,6-3-76 15,-7 3-50-15,7-3-32 0,-7 0-21 16,1 3-13-16,6-3-10 0,0 3-12 0,-7-3-17 0,7 3-22 0,0-3-32 15,0 0-42-15,0-1-62 0,0 1-96 0</inkml:trace>
  <inkml:trace contextRef="#ctx0" brushRef="#br0" timeOffset="26602.05">26331 10972 370 0,'-6'-8'316'0,"-1"1"-113"0,-6 0-89 0,6-4-51 0,1 4-26 0,0-1-16 0,-2 5-9 15,2-5-7-15,0 1-5 0,6 0-8 16,-6-1-14-16,-2 4-23 0,8-3-21 0,0 0-38 16,-6-4-50-16,6 3-86 0,0 1-80 0</inkml:trace>
  <inkml:trace contextRef="#ctx0" brushRef="#br0" timeOffset="26743.04">26201 10730 154 0,'-6'-4'364'0,"-2"-3"-100"15,-4 0-100-15,5-1-68 0,-6 5-39 0,6-5-24 16,1 5-13-16,0-5-5 0,-1 5-4 0,-6-1-2 0,7-3-4 16,-1 3-2-16,7-3-7 0,-7 3-14 0,1-3-24 0,6 3-36 15,0-3-49-15,0 3-78 0,0-7-106 0,0 8-55 16</inkml:trace>
  <inkml:trace contextRef="#ctx0" brushRef="#br0" timeOffset="26917.07">26077 10426 83 0,'-6'-11'397'0,"-2"4"-107"0,2-1-115 16,0 1-78-16,0 0-45 0,-2-1-24 0,2 5-13 15,0-5-8-15,-1 5-3 0,7-5-4 0,0 5-9 16,-6-4-12-16,6-1-21 0,0 5-33 0,0-8-51 0,6 3-73 16,-6 0-103-16,0 1-55 0</inkml:trace>
  <inkml:trace contextRef="#ctx0" brushRef="#br0" timeOffset="27043.85">25986 10214 233 0,'-6'-4'275'0,"6"0"-98"0,0 4-83 0,0-3-47 16,0 3-40-16,0-4-31 0,0 4-31 0,0-4-35 15,0 1-39-15,6 3-97 0,-6 0-72 0</inkml:trace>
  <inkml:trace contextRef="#ctx0" brushRef="#br0" timeOffset="28615.69">25757 10045 329 0,'14'-8'313'0,"-8"2"-109"0,1-2-86 0,6 0-55 0,0 5-31 0,-7-5-20 16,8 5-20-16,-8-4-21 0,7 3-28 0,0-3-40 0,-7 3-67 0,7-3-104 16,-6 3-66-16</inkml:trace>
  <inkml:trace contextRef="#ctx0" brushRef="#br0" timeOffset="33171.8">25998 13500 88 0,'0'-4'110'16,"0"4"-14"-16,0 0-14 0,0 0-13 0,0-4-14 0,0 4-9 16,0 0-7-16,0 0-3 0,0-3-5 0,0 3-5 0,0 0-4 15,0 0-3-15,0 0-2 0,0-4-1 0,0 4-2 16,0 0-3-16,0 0-3 0,0-4-2 0,0 4-3 0,0 0 0 16,0 0-2-16,0 0 0 0,0 0 0 0,0 0 0 15,7 0 1-15,-7 0 0 0,0 0-2 0,0 0 1 0,0 0 0 0,0 0 3 16,0 0 1-16,0 0 2 0,0 0 1 15,0 0 2-15,0 0 0 0,0 0 0 0,0 0 2 0,0 0-3 0,0 0-2 16,0 0 0-16,0 0-5 0,0 0-1 0,0 0 1 0,0 0-1 16,0 0-1-16,0 0 0 0,0 0-1 0,0 4 1 15,0-4 0-15,0 0 0 0,0 0-1 0,0 0 1 0,0 0-1 16,0 0 0-16,0 0 3 0,0 0-1 16,0 0-1-16,0 0 1 0,0 0 0 0,0 0 0 0,0 0 3 15,0 0-1-15,0 0 0 0,0 0 0 0,0 0 0 0,0 4-2 16,0-4 1-16,0 0-1 0,0 0 0 0,0 3 1 15,0-3-2-15,0 4 0 0,0-4 1 0,0 4 1 0,0-4-1 16,-7 0 0-16,7 3-1 0,0-3 1 0,0 0 1 0,0 0 0 16,0 4 0-16,0-4 2 0,0 0 1 0,0 0 2 15,0 0 3-15,0 0-1 0,0 0 4 0,0 0 1 0,0 0 0 16,0 0-1-16,0 0 1 0,0 0-1 0,0 4-1 0,0-4-1 0,0 0-4 16,0 0 0-16,0 0 0 0,0 0 0 15,0 0 0-15,0 0 0 0,0 0 1 0,0 0 2 0,0 0 2 16,0 0 1-16,0 0 0 0,0 0-1 0,0 0 0 0,0 0-1 15,0 0-3-15,0 0 1 0,0 0-5 0,0 0 1 16,0 0-1-16,0 0 0 0,0 0-3 0,0 0-1 0,0 0 0 0,0 0 0 16,7 0 0-16,-7 0 1 0,0 0 2 15,0 0 2-15,0-4 2 0,0 4 4 0,0 0 0 0,0 0 0 0,7-4 3 16,-7 4-4-16,0 0-1 0,0-3-2 16,0 3 0-16,0-4-5 0,6 4 0 0,-6-4 1 0,0 1-2 0,7-1 0 15,-7 0 0-15,0 0-1 0,6 1-1 16,-6 0 1-16,6-5 0 0,-6 4-1 0,8 0 0 0,-2-3 1 0,0 0 0 15,-6 0 1-15,6-1 0 0,2-3 0 0,-2 0 0 0,0 0 0 16,7 0 2-16,-6 0 0 0,0-3 2 16,5-1-1-16,-5 4 1 0,6-4 2 0,-7 4-1 0,7-3 0 0,-6-1-3 15,0 4 0-15,5 0-1 0,-4-3 1 16,4 3-3-16,-6 0 1 0,1 0 0 0,6 0 0 0,-6-1 2 0,5 1 0 16,2 0-2-16,-8 0 1 0,8 0 1 15,-2 1-1-15,1-5 0 0,1 4 1 0,4 0 0 0,-4 0 1 0,5-4-1 16,-5 4 0-16,4-4 0 0,2 4 0 0,-6 0 1 0,5 1-2 15,1-1 0-15,-1 0 0 0,-6 0-1 16,7 0 2-16,-7 0 1 0,-1 3-3 0,2-2 0 0,-1 2 0 16,0 1-1-16,0 0 1 0,-1-1-1 0,-4 1 0 15,4-1-1-15,-5 1 0 0,0 3 0 0,6-3 0 0,-7 3 1 0,0-3-1 16,1 3 1-16,0-3 0 0,5 0-1 16,-5 3 1-16,0-3 2 0,-1 3-2 0,1-3 0 0,6 3 1 15,-7-3-2-15,1 3 1 0,-1-3 1 0,8 3-1 0,-8-3-1 0,7 3 1 0,-7-3 0 16,7 3-1-16,-6-3 1 15,5 3-1-15,-4-3 1 0,4 3 0 0,-5-3 0 16,0 3 0-16,-1 0-2 0,0 4 2 0,-6-3 1 0,7-1-1 16,-7 4-2-16,6-4 1 0,-6 4 0 0,7-3 0 0,-7-1 1 15,7 0 0-15,-7 4-1 0,6-3 1 0,-6 3 0 0,6 0 0 16,-6 0 1-16,0-4 0 0,7 4-1 0,0-3 0 16,-7 3 0-16,6-4-1 0,0 4 0 0,-6-4-1 15,7 4 1-15,-1-3 0 0,1 3 0 0,0-4 0 0,-7 4 1 0,6 0 0 16,-6-4-2-16,6 4 1 0,-6 0 1 0,8 0-2 15,-8 0 1-15,6 0 1 0,-6 0-1 0,0 0 0 0,0 0 1 16,0 0 0-16,0 0-2 0,0 0 3 0,0 0 1 16,0 0-1-16,0 0 1 0,0 0 1 0,0 0 0 0,0 0 0 15,0 0 2-15,0 0-1 0,0 0 0 0,0 0 0 0,-6 0-4 16,6 0-5-16,0 0-2 0,-8 0-4 0,8 0-6 16,-6-3-6-16,0 3-12 0,6 0-13 0,-7 0-14 0,0-4-18 0,1 4-27 15,-1-4-33-15,-5 4-38 0,5-7-48 16,-6 3-60-16</inkml:trace>
  <inkml:trace contextRef="#ctx0" brushRef="#br0" timeOffset="33414.51">26708 12602 74 0,'0'0'249'0,"0"-4"-57"0,7 4-52 0,-7 0-46 0,0-3-37 16,0 3-24-16,7 0-16 0,-1 0-7 15,1-4-3-15,-1 4-2 0,1 0 2 0,6 0-1 0,-7-4 0 0,8 4 2 16,-2 0 1-16,1 0 1 0,-6 0-3 0,6 4 1 15,-1-4-1-15,2 4-1 0,-1-4 5 0,0 3 1 0,0 1 2 16,-7 3 2-16,8-3 1 0,-8 4 2 0,0-1 0 0,1 4 1 16,0-4-4-16,-1 4-4 0,-6 0-2 0,6 0-2 15,-6 0-1-15,0 4-1 0,0-5-2 0,0 5 0 0,0-4-5 0,-6 4-7 16,6-4-19-16,0 0-32 16,-6 0-46-16,6-4-70 0,-7 1-121 0,0-1-62 0</inkml:trace>
  <inkml:trace contextRef="#ctx0" brushRef="#br0" timeOffset="33864.75">25765 12500 223 0,'0'-8'369'16,"0"8"-100"-16,0-3-105 0,0-1-69 0,0 4-44 0,0-4-25 15,6 4-12-15,-6 0-7 0,0 0-5 0,0 0 1 0,0 0-1 0,6 4-2 16,-6 0 3-16,7-1 1 0,-1-3 0 16,1 8-1-16,-7-5 1 0,6 5 0 0,1-5 3 0,5 5 1 0,-4-1 0 15,-2 0 2-15,0 0-2 16,-6 4 3-16,7-3-1 0,0 3 1 0,-1-4-2 0,0 4-1 16,-6 0 1-16,7 0-2 0,-1 4 1 0,1-4-3 15,-7 0 1-15,7 3-2 0,-7-3 0 0,6 0-1 0,-6 0-1 0,6 0-1 16,-6 0 1-16,0 0 0 0,7-4-2 0,-7 4-1 0,0-3 1 0,0-1 0 15,7 4 0-15,-7-7 0 0,0 3-3 16,6 1-5-16,-6-5-9 0,0 1-12 16,0 0-19-16,0-4-24 0,6 0-37 0,-6-4-62 0,0 0-97 0,7-3-78 15</inkml:trace>
  <inkml:trace contextRef="#ctx0" brushRef="#br0" timeOffset="34064.6">25757 12214 280 0,'0'0'291'0,"0"0"-99"15,0 0-87-15,8 0-58 0,-2 0-37 0,-6 0-38 0,6 0-46 0,1 0-59 16,-1 3-102-16,1-3-73 0</inkml:trace>
  <inkml:trace contextRef="#ctx0" brushRef="#br0" timeOffset="34965.68">26878 12305 190 0,'6'-4'196'16,"1"1"-41"-16,6-1-38 0,-6-3-35 0,-1 3-27 0,0 1-16 15,8-1-8-15,-8 0-6 0,0 1-3 0,7-1 1 0,-6 0 1 0,6 1 2 16,1-1-2-16,-8 0-2 0,13 4-3 16,-6-3-2-16,0-1 0 0,7 0-3 0,0 4-1 0,-1-3-2 0,1 3-1 15,6 0-1-15,-1-4-1 16,1 4-1-16,0 0-2 0,7 0-2 0,-1 0-2 0,1 4 1 0,-1-4 0 0,8 0-1 16,-7 3-1-16,6-3 0 0,-1 4-1 15,2 0 1-15,5-4 0 0,-6 3 0 0,1 1 0 16,5 0-2-16,-6-1 0 0,1 1 1 0,-8 3 0 0,7-3 0 15,-7 3-1-15,1-3-1 0,-7 3-3 0,7 0-2 0,-7 1-2 16,0 3-3-16,-7-3 1 0,7-1-3 0,-6 0-1 16,-1 0 0-16,7 1 1 0,-12-1 3 0,5 0 3 0,-6 1 2 15,0-5 2-15,1 5 2 0,-2-5 1 0,-6 5 2 16,8-5-1-16,-8 1 1 0,1-1 0 0,-1-3 0 0,-6 4 0 16,6-4 0-16,-6 4 1 0,8-4 1 0,-8 0 1 0,0 3 0 15,0-3-1-15,0 0 0 0,0 0-2 0,0 0-2 0,0 0-3 16,0 0-6-16,0 0-5 0,0 0-8 0,-8 0-7 0,8 0-14 15,0 0-21-15,0 0-37 0,0-3-54 0,0-1-93 16</inkml:trace>
  <inkml:trace contextRef="#ctx0" brushRef="#br0" timeOffset="35781.96">27483 12071 81 0,'0'0'178'0,"-6"0"-29"0,6 0-23 0,0 0-16 15,0 0-15-15,0 0-11 0,0-4-9 0,0 4-7 0,0 0-6 16,0-3-9-16,6 3-6 0,-6-4-7 0,0 0-7 0,7 1-7 0,-7-1-6 15,7 0-4-15,-7-3-4 0,0 3-1 16,6-3-2-16,-6-1-2 0,6 1 1 0,-6 0 0 0,0-1 1 0,0-2 0 16,0 2-2-16,0-3-1 15,-6 0-1-15,6 0-1 0,-6 0 0 0,-1-3-1 0,-6 3 0 16,7-1-2-16,-1-2 0 0,1 3 0 0,-1 0 0 0,7 0-1 16,-7 0-2-16,7 4 2 0,-6-4-1 0,6 7 1 0,0-3 0 15,-6 3-3-15,6 0 0 0,0 1-2 0,6-1-2 16,-6 4 0-16,0 0 0 0,0 0-2 0,6 4-2 0,1-4 6 15,-7 3 2-15,7 1 1 0,-1 0 0 0,1-1 0 0,-1 5 2 16,0 3 2-16,8-4 1 0,-8 4-2 0,0 0-1 16,8 0 1-16,-1 0 1 0,-7 0 0 0,7 0-1 0,0 0-2 15,1 0 0-15,5 0-2 0,-6 0-2 0,6 0-6 16,-5-4-10-16,5 4-17 0,7-3-27 0,-6-1-34 0,6 0-52 16,-1-3-77-16,-5-1-90 0,0-3-49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43:41.2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454 1169 89 0,'0'0'104'15,"6"0"-4"-15,-6 0-3 0,0 0-6 0,0-5-6 0,7 5-7 16,-7 0-2-16,0 0-5 0,7 0-2 0,-7-3-5 0,0 3-5 16,0 0-6-16,0 0-7 0,0-3-4 0,0 3-4 0,0 0-7 15,0 0-5-15,0 0-3 0,0 0-4 0,0 0-3 0,0 0-2 16,0 0-3-16,0 0-4 0,0 0 0 0,0 0-2 15,0 0-4-15,0 0-1 0,0 3 0 0,0-3-1 0,0 0-1 16,-7 0 0-16,7 3 1 0,0-3-2 0,0 5 3 0,-7 2 0 16,7-3 0-16,-6 3 2 0,6 0-2 0,-6 4 1 0,-2 0 0 15,8 0 2-15,-6 7-1 0,0 0-1 0,0 1 3 16,-1 3-2-16,7-4 1 0,-7 8 1 0,1-4-2 0,-1 3 2 16,7-3 1-16,-6 4-2 0,0 0-1 0,6-1 1 15,-8 5 0-15,2-5-2 0,6 1 0 0,-6 3 0 0,0-3-2 16,6 3 3-16,-7-3 1 0,7 3-2 0,0-3 0 0,-7 0 0 15,7-4 1-15,0 3-1 0,0-3-2 0,0 0 1 0,0-3 0 16,0-1 0-16,0 0 0 0,0-3 0 0,7-1 0 16,-7 1 0-16,0 0 1 0,0-8-1 0,7 4-2 15,-7-4-3-15,6 0-5 0,-6-3-7 0,6 0-13 0,-6-1-24 0,6-3-32 16,-6-3-47-16,8-1-72 0,-2 0-117 16,0-3-61-16</inkml:trace>
  <inkml:trace contextRef="#ctx0" brushRef="#br0" timeOffset="512.87">28375 1198 235 0,'0'-8'313'0,"0"1"-105"0,-6 0-77 16,6 0-49-16,0 2-25 0,0-1-13 0,6 1-9 0,-6 2-3 0,8-1-3 16,-8-3-2-16,12 3-2 0,-5 1-2 15,6-1-4-15,0-3-6 0,-1 3-2 0,8 0-2 0,-6 1-1 0,5-1-1 16,1 0 0-16,6 1 0 0,-7 3-1 16,1-4 1-16,0 0 0 0,-1 4-2 0,1 0 1 0,-2 0-1 0,-4 0-2 0,6 0 1 15,-7 4-2-15,-1 0 0 0,2-1 0 0,-8 5 0 0,7-1 0 0,-6 0 1 16,-1 1-2-16,-6 3-1 0,7-1 2 15,-7 1 0-15,0 5-1 0,0-2-1 0,-7 1 1 0,1-1-1 0,6-3 1 16,-7 4-1-16,0-1 0 0,-5 1 0 16,5-4 0-16,0 4 1 0,-5-4-1 0,5 0 1 0,-6-4 3 15,0 4-3-15,7 0 0 0,-8-3 0 16,2-1 0-16,-2 0-1 0,8-3 0 0,-7 3 0 0,7-3-2 16,-2-4 2-16,-4 3 2 0,12 1 0 0,-6-4-1 15,-1 0 0-15,7 4 0 0,-7-4 0 0,7 0-1 0,0 0 1 0,0 3-1 0,0-3-1 16,0 0 0-16,0 4 0 0,7 0 1 0,-7-1 0 0,7 1 0 15,-1 0-1-15,0-1 0 16,8 5 1-16,-8-1 0 0,7-3-1 0,0 3 1 0,6 1-1 0,-5-1 2 16,5 0 0-16,-6 4 1 0,6-4-2 0,1 1 0 15,0 3 2-15,-1-4-1 0,-6 4-1 0,6 0-5 0,1 0-6 0,0-4-5 16,-7 4-9-16,7 1-8 16,-8-1-13-16,8-4-11 0,-7 4-17 0,0-4-28 0,6 0-38 0,-5-3-64 15,-2 3-112-15,1-3-53 0</inkml:trace>
  <inkml:trace contextRef="#ctx0" brushRef="#br0" timeOffset="1113.24">28962 835 163 0,'-7'-7'205'0,"7"-1"-61"0,0 1-46 0,0 3-30 16,0-3-16-16,0 0-11 0,0 3-7 0,7-3-7 0,-7 3-4 16,0 0-3-16,0 1 1 0,7-5-1 0,-7 5 0 15,6-1-1-15,-6 1 0 0,6-1-2 0,1 0-2 0,-7 1-1 0,6-1-2 16,1 0-1-16,6 4-4 0,-7-3 1 0,2 3 0 0,4-5-1 0,-5 5-3 15,6 0-3-15,-7 0 1 0,7 0-1 0,1 0-1 16,-8 5-1-16,0-2-1 0,1 1-2 0,-1 0 2 0,1-1 2 16,-7 5-1-16,6-1 1 0,-6 0 0 0,0 4 0 15,-6-4 0-15,6 4 3 0,-7 0 0 0,1 0-2 0,-7 0 2 0,-1 0-2 16,8 4 0-16,-7-4 0 0,0 0 0 16,0 0 1-16,-7 0 0 0,14 0 0 0,-7-4-1 0,0 1 1 15,0-1 0-15,7 0 1 0,-8 1 0 0,14-1-1 0,-6-4-2 0,0 1 1 16,6 0 0-16,-7-1-1 0,7-3 2 0,0 4 1 15,-7-4-1-15,7 0 1 0,0 0 2 0,7 0 2 0,-7 0 1 0,0 0 1 16,7 0 0-16,-1 0-1 0,0 0 2 0,8 0-1 16,-2 0-6-16,8 0 1 0,-1-4-4 0,1 4-2 0,6 0-11 15,1-3-22-15,5-1-35 0,1 0-51 0,-1-3-79 16,1 4-113-16,-7-5-65 0</inkml:trace>
  <inkml:trace contextRef="#ctx0" brushRef="#br0" timeOffset="13430.84">27907 677 111 0,'0'-3'230'0,"6"3"-49"0,-6-4-44 15,0 0-35-15,7 1-23 0,-7-1-13 0,0 0-8 0,0 1-11 16,0 3-6-16,0-4-3 0,0 1-5 0,-7 3-2 0,7-4-5 15,0 4-5-15,0-4-6 0,0 4-3 0,0 0-3 0,0 0-3 16,0 4-1-16,-6 0-3 0,6-1-3 0,-7 1 0 0,7 7 1 16,-6-4-2-16,0 4 2 0,-1 4 0 0,-6-1 1 0,7 1 1 15,-8 7 1-15,1 0-1 0,-6 0 2 0,6 7 3 0,-7 0-4 16,-6 5 1-16,7-1 0 0,-7 3 2 0,0-3 1 16,6 8 3-16,-7-1-1 0,9 4-1 0,-9-4 3 0,7 4-1 15,-5 4 1-15,5-5 0 0,0 5 1 0,-6 3-3 0,7 1 2 16,-1-1-2-16,0 4 3 0,2 4-1 0,-2-1 1 0,1 1-2 15,-1 3 1-15,0 4-2 0,1-3 0 0,-1 6 0 0,0-3-2 16,1 7 3-16,-7-3 0 0,6 7 1 0,-6-4 0 16,1 4-2-16,-1 4 1 0,-1-5-2 0,1 5 0 15,0-1-5-15,0 1 0 0,-7 0-2 0,7-4-2 16,1 0 1-16,-8 0 0 0,7-4 0 0,-6 0 0 0,5-3 2 16,1-4 0-16,0 0 0 0,0-8 1 0,7 1-1 15,-1-8 0-15,0-3 1 0,8 0-3 0,-1-8-1 0,6 0-3 0,-6-7-5 16,7 0-5-16,6-7-8 0,-8-1-12 0,8-6-19 0,8-1-23 15,-2-7-38-15,0-8-56 0,8-3-96 0,-1-3-86 16,-1-5-42-16</inkml:trace>
  <inkml:trace contextRef="#ctx0" brushRef="#br0" timeOffset="13899.56">29399 1150 80 0,'0'3'162'0,"-8"8"-21"0,8 1-13 16,-6-1-10-16,-6 3-13 0,5 8-23 15,-6 0-16-15,-7 0-10 0,1 11-5 0,-7 0-4 0,-1 11-5 16,-5 0-2-16,-7 11-5 0,-7 4-3 16,-5 10-2-16,-2 1-2 0,-6 7-4 0,1 7-4 0,-7 4-1 0,-7 3 1 15,7 5 0-15,-7 7-1 0,1-1 0 0,6 4-3 0,-8 0-2 16,16 1 0-16,-9-4-4 0,8-1-3 0,-1-7-3 15,7 1-1-15,0-9-1 0,6 1 0 0,0-7-2 0,1-1 2 16,6-7 0-16,0-3-1 0,6-4 0 0,-6-7 0 16,13-4-1-16,0-7-1 0,0-1 1 0,7-7 1 0,-1 0-1 15,7-6 0-15,0-5-3 0,0-3-1 0,7-8-7 16,-2 4-8-16,8-8-9 0,-6-3-7 0,6 1-10 16,6-5-11-16,-6 0-10 0,8-3-16 0,4-4-18 0,2-7-30 0,5-1-35 15,1-3-75-15,-1-7-73 0</inkml:trace>
  <inkml:trace contextRef="#ctx0" brushRef="#br0" timeOffset="14229.9">29711 1806 286 0,'13'-15'333'0,"0"1"-144"15,-6 3-101-15,-1 3-56 0,0 5-32 0,1-1-17 0,0 8-5 0,6-1 0 16,-13 5 4-16,6-1 9 0,-6 4 11 16,0 3 8-16,-6 8 8 0,-1 0 8 0,-6 7 8 0,0 5 3 0,-7 6 5 15,-5 4 2-15,-1 11-2 0,-14 7 0 16,1 8-3-16,-6 10-4 0,-7 8-6 0,-13 7-5 0,0 12-5 16,-8 3-4-16,-4 7-4 0,5 4-7 0,-6 4-4 0,-1-1-4 15,8 0-2-15,6-3-1 0,0-3 0 0,6-5-1 0,0-7 1 16,14-3 2-16,-7-8 1 0,13-7 1 0,-1-7 1 0,8-5 2 15,-1-6 0-15,7-3 1 0,1-5 0 16,5-8 1-16,0-6 0 0,7 0-1 0,0-8-1 0,6-4 0 0,1-2-3 16,0-9-5-16,6-3-5 0,0-3-9 15,0-5-12-15,6-7-21 0,0 1-33 0,1-8-41 0,6-8-80 32,0 1-93-32,7-7-51 0</inkml:trace>
  <inkml:trace contextRef="#ctx0" brushRef="#br0" timeOffset="14649.71">30512 2007 45 0,'-26'41'327'0,"0"3"-84"16,-13 7-83-16,0 8-52 0,-7 6-29 0,-6 9-17 15,0 10-12-15,-13 8-11 0,-1 3-4 0,-11 11-6 0,-2 4-4 16,-5 7-9-16,-1 4-5 0,-6 7-4 0,6 1-2 0,-6 3-4 15,6-5-6-15,1 2-2 0,5-12-1 0,8 0 1 16,6-7 0-16,0-7 2 0,6-8 0 0,7-3 4 0,0-5 4 16,6-6 2-16,0-4 0 0,8-7-1 0,-1 0 2 0,6-8-1 15,1-4 1-15,-1-6-1 0,7-5-2 0,0 1-1 16,0-8 0-16,6-3 5 0,1-8-3 0,5 0-1 0,2-7-2 16,-1 0-6-16,6-3-4 0,0-8-10 0,7 0-9 0,0-4-19 15,0-3-18-15,7-1-25 0,0-6-41 0,-1-5-55 0,7 1-97 16,7-8-56-16</inkml:trace>
  <inkml:trace contextRef="#ctx0" brushRef="#br0" timeOffset="14964.84">30687 2993 33 0,'20'-15'415'0,"-6"0"-96"0,-1 4-135 0,-7 8-90 16,7-1-51-16,-6 0-26 0,-7 8-15 16,6 3-4-16,-6 4-4 0,-6 4 6 0,-1 3 5 0,-6 8 8 0,-6 4 9 15,-7 10 6-15,-7 3 5 0,-7 13 4 16,-11 6 0-16,-1 8 0 0,-13 10-3 0,0 12-6 0,-8 3-8 16,-4 7-5-16,-2 8-5 0,-5 4-9 0,6 0-6 15,0-1-5-15,-1 1-3 0,8-1 0 0,6-6-2 0,6-2-3 0,7-9 0 16,-1-4 3-16,8-5 3 0,5-10 3 0,8-4 0 15,-1-3 0-15,8-8 0 0,-1-3 4 0,6-8 0 16,0 1 0-16,8-12 0 0,-1 0-2 0,6-7-6 0,0-4-7 16,1-3-15-16,6-7-18 0,0-5-27 0,6-3-42 15,1-7-65-15,6 0-108 0,0-8-56 0</inkml:trace>
  <inkml:trace contextRef="#ctx0" brushRef="#br0" timeOffset="15659.82">26402 883 173 0,'0'0'190'0,"0"-4"-68"0,0 4-54 16,0 0-33-16,0 0-14 0,0 0-11 0,6 4-5 0,-6-1-1 0,8 1-4 15,4 0 5-15,-5 7 5 0,13-4 5 0,-8 4 4 16,8 0 2-16,6 4 2 0,0-1 5 0,1 8 6 0,5 0-1 15,-7 4-1-15,9 3 2 0,-9 8-1 0,1-1 4 0,1 9 3 16,-1 6-1-16,0 7 0 0,-13 5-2 0,6 6 1 0,-6 8-5 16,1 8-1-16,-8 6-4 0,0 4-4 0,-6 7-6 15,0 9-4-15,7-1-2 0,-7 3-2 0,0 5-1 16,0-5-2-16,7 4-4 0,-1-7-2 0,7-4 1 0,0-7 1 0,0-7-4 16,7-8 0-16,-1-3-1 0,1-12 0 15,6-3-4-15,-7-7-7 0,7-8-8 0,-6-7-15 0,6-8-14 0,0-2-19 16,0-12-32-16,0-4-45 0,0-7-59 0,0-7-98 15,0-4-49-15</inkml:trace>
  <inkml:trace contextRef="#ctx0" brushRef="#br0" timeOffset="16029.71">25607 2403 259 0,'-6'-4'340'0,"0"1"-122"16,-1 3-99-16,7 0-55 0,0 0-30 0,0 3-14 15,7 4-4-15,-1 4-1 0,8 0 5 0,-2 8 6 0,8 3 5 0,-7 0 2 16,13 7 5-16,0 4 3 0,0 8 1 0,1 2-2 15,-2 9-3-15,7 3-3 0,2 7-5 0,-2 4-3 16,7 3-5-16,-6 5-5 0,5 3-4 0,1 3-4 0,7 1-2 0,0 3-4 16,6 0 2-16,0 1-1 0,1-1-2 15,4 0 1-15,-4-7 0 0,6 0-1 0,-1-4-4 0,-5-7-1 0,4-3-4 16,-4-1-4-16,-1-11-4 0,1 1-5 16,-8-9-6-16,7-6-11 0,0-1-13 0,-6-6-18 0,-1-8-30 15,7-4-40-15,-13-7-66 0,7-4-106 0,-7-3-56 0</inkml:trace>
  <inkml:trace contextRef="#ctx0" brushRef="#br0" timeOffset="16359.69">26735 1469 329 0,'38'25'264'0,"2"5"-92"0,-1 3-61 0,0 7-33 15,13 4-21-15,-7 3-14 0,8 9-9 0,-1-2-4 0,0 5-4 0,6 0-3 16,-5 7-5-16,5 0-1 0,1-1-3 15,0 5-2-15,6 3-1 0,-7-3-2 0,1 0-4 0,0-1 0 0,-1 1-1 16,0-8-1-16,1 4-3 16,-7-8-4-16,1 1-3 0,-8-4-4 0,1-3-5 0,-1-8-5 0,-6-1-8 15,1-10-10-15,-8-3-13 0,1-5-13 0,-7-6-19 16,-1-8-28-16,1-4-41 0,-6-3-77 0,-7-8-77 0</inkml:trace>
  <inkml:trace contextRef="#ctx0" brushRef="#br0" timeOffset="16689.84">26878 890 223 0,'59'22'302'16,"12"4"-84"-16,-6-1-79 0,14 8-48 0,-8 0-30 0,7 7-19 15,7 1-12-15,0 7-9 0,-1-1-3 0,0 1-2 16,1 7-3-16,0-4-3 0,0 7-1 0,-7-2-1 0,7-2-2 16,-7 2 1-16,0-2-1 0,1 1-1 0,-2-7 0 15,-6 0 0-15,2-1-1 0,-8-6-1 0,0-5 1 0,-6-3-3 0,-7-4-4 16,-1 0-6-16,-5-6-8 0,-7-5-10 0,0 0-14 15,-13-7-16-15,7 0-22 0,-13-7-37 0,0-4-48 16,-1-4-85-16,-6-7-75 0</inkml:trace>
  <inkml:trace contextRef="#ctx0" brushRef="#br0" timeOffset="16980.04">27308 538 30 0,'6'-4'367'0,"7"1"-139"0,1 3-108 0,12 3-60 0,6 1-31 15,1 3-16-15,12 1-8 0,1 3-4 16,13 0 0-16,-2 4 0 0,2-1 5 0,13 5 5 0,-7-1 2 0,7 4 5 16,-1 0 3-16,1 3-1 0,0 5 2 15,6-1 0-15,0 0-2 0,1 4-4 0,-2 1-3 0,2-2-4 0,-2 1-2 16,8 4 0-16,-6-1-2 0,5 1-2 0,-6-4-1 0,7 4-1 15,-7-4 1-15,7-4-2 0,-14 0 0 0,8-3 0 16,-8 0-1-16,-6-5 1 0,0-2-1 0,-6-1-1 0,0-3-7 0,-13-4-8 16,-1 0-13-16,-6-7-23 0,-13-1-35 15,0-3-59-15,-6-3-122 0,-7-5-69 0</inkml:trace>
  <inkml:trace contextRef="#ctx0" brushRef="#br0" timeOffset="17199.59">28337 513 171 0,'0'-4'459'0,"0"0"-126"15,13 4-151-15,6 0-89 0,7 4-48 0,1 3-26 16,11-3-14-16,8 3-9 0,6 4-2 0,7-4-3 0,6 4 1 0,7 0 1 16,6-3 1-16,6 3 3 0,1 0 2 15,-1 0 2-15,8 0 0 0,-1 4 1 0,7-4 0 0,0-1 3 0,-1 5-1 16,1 0-1-16,-1-4-10 0,-5 3-15 0,-1 1-26 0,-6 0-43 0,0-4-65 0,-14-4-134 15,-6 4-79-15</inkml:trace>
  <inkml:trace contextRef="#ctx0" brushRef="#br0" timeOffset="17719.8">25094 498 249 0,'12'0'169'0,"8"0"-70"0,-7 4-47 15,7-1-19-15,6 1-11 0,0 3-5 16,-1-3 0-16,9 3 2 0,-2 4 3 0,7-4 3 0,6 4 8 16,1 4-2-16,6 0-1 0,0 0-1 0,7-1-2 15,0 5-5-15,6-5-4 0,0 8-4 0,0-4-6 0,0 4-2 0,7 1-2 16,-1 2 0-16,1-3-2 0,6 4-2 0,1-1 0 0,-8 1 0 0,7 0 7 15,-6 3-2-15,6-3-3 0,-6-1-3 16,-1 1 0-16,1 0 3 0,0-4-1 0,-1-4-2 0,-6 0-13 0,6 0-9 0,-12-3-14 16,6-4-19-16,-6 0-34 0,-7 0-56 15,-7-7-89-15,2-1-73 0</inkml:trace>
  <inkml:trace contextRef="#ctx0" brushRef="#br0" timeOffset="18001.93">25719 798 23 0,'38'8'236'0,"15"-5"-73"0,-7 5-63 0,5-1-35 0,8 0-23 16,6 1-15-16,0-1-14 0,7 4-1 15,0 0-4-15,6-3-3 0,-6 2-2 0,-1 1-1 16,7 0-2-16,-6 0 0 0,-7 0 0 0,0 4-13 0,0-4-22 16,-6 0-40-16,-7 0-59 0,-7 0-117 0</inkml:trace>
  <inkml:trace contextRef="#ctx0" brushRef="#br0" timeOffset="18200.55">25465 1494 357 0,'-20'0'391'0,"14"4"-178"0,-1 3-104 0,7-3-59 16,7 3-34-16,5 1-18 0,2 3-12 0,12-4-4 15,0 4-1-15,13-4 0 0,6 0 5 0,1 1 0 16,13 0 2-16,6-2-3 0,0-1-7 0,6-2-15 0,2 4-24 16,4-7-43-16,8 4-67 0,-7 0-117 0</inkml:trace>
  <inkml:trace contextRef="#ctx0" brushRef="#br0" timeOffset="32761.05">18671 15243 95 0,'0'-3'143'15,"0"3"-36"-15,0 0-24 0,0 0-12 0,0-4-9 0,0 4-4 16,8 0-3-16,-8 0-4 0,0 0-4 0,0-4-1 0,0 4-5 0,0 0-4 16,6-3-8-16,-6 3-2 0,0 0-6 15,0 0-1-15,0-4-1 0,0 4-2 0,0 0 3 0,0 0 0 16,0 0 2-16,0 0 2 0,0 4 2 16,0-4 1-16,0 0 0 0,0 0 2 0,0 0-3 0,-6 0-2 15,6 0-2-15,0 0-2 0,0 0 1 0,-8 0-3 0,8 0-1 0,-6-4-3 0,6 4 2 16,-6 0 0-16,6-3 1 0,-6 3-1 15,6-4 0-15,-8 4 1 0,8-4 1 0,0 4 3 16,-6-3 2-16,6 3 2 0,0 0 1 0,0-4 1 0,-6 4-2 16,6-4-2-16,0 4-7 0,-7-3-2 0,7 3-2 0,-6-5-4 0,6 2-3 15,0-1-3-15,-7 4 0 0,7-3 1 16,-7-1 2-16,7 0 2 0,-6 1 0 0,6 3 2 0,-6-4 1 0,6 0 3 16,-6 1 2-16,6-1 1 0,-8 0 0 15,8 1 0-15,-6-1-1 0,6 0 2 0,-6 1-1 0,6-1-3 16,-7-3-3-16,0 3 3 0,1 0 0 0,6 1 1 0,-7-4-2 0,1 3-2 15,6 0-2-15,-6 1 2 0,-1-5-2 16,0 5-1-16,1-5-4 0,0 5 0 0,-1-1-2 16,0 0-1-16,1-3 1 0,-7 3-1 0,7-3 0 0,-1 3 0 15,0-3 0-15,1 3 0 0,-8-3 0 0,8 3 0 0,0-3 1 0,-1-1-1 16,1 1 0-16,-1 4 0 0,-6-5 1 16,7 5-1-16,0-5 2 0,-2 5 0 0,2-5 0 0,-7 1 0 0,6 3 0 15,1-3 1-15,-7 3-2 0,7 1 1 0,-1-1-1 16,-6 0 0-16,7 1-2 0,-8-1 1 0,8 0 0 15,-7 1-1-15,7-4 1 0,-8 2 1 0,8 2 1 16,0 0 0-16,-2-2 2 0,-4-2-2 0,5 3 2 0,1 1 1 16,-1-1 0-16,1 1-1 0,-1-1-2 0,-5 0-1 15,4 1-1-15,2-5 2 0,0 5-1 0,-7-1-1 0,6 0-2 16,1 1 1-16,-1-5 1 0,1 5 0 0,-1-1 0 0,-6 0 0 16,7 1 0-16,-1-5 1 0,-6 8 1 0,7-7 1 15,-1 4 2-15,1-1 0 0,-8 0 1 0,8 1 0 0,0-1-1 16,-8 0-1-16,8 1 1 0,-7-1-4 0,6 4 0 15,-6-4-1-15,1 4 0 0,-2-3 1 0,2-1-1 0,-2 4 0 16,1 0 0-16,0-4 0 0,0 4-2 0,0-3 2 16,0 3 0-16,7 0 0 0,-14 0 0 0,13-4 0 0,-5 4 0 15,-2 0 2-15,2 0 1 0,-2 0-2 0,1 0-1 0,-7 0 0 0,8 0 0 16,-1 0-1-16,0 0 1 0,0 0 0 16,-1 0 0-16,2 0 1 0,-2 0-1 0,2 0 1 0,-1 0 2 0,6 0 1 15,-6 0 0-15,1 0 0 0,4 0-1 0,-4 0-1 0,-2 4-1 16,1-4 1-16,1 0-2 0,-2 3-1 15,-5 1-1-15,-1 0-1 0,8-1-1 0,-8 1 1 0,0 0-1 16,7 3 2-16,-7-3 1 0,2-1-1 0,-2-3 1 0,0 4 0 16,7 0 0-16,-7-1 0 0,1 1 1 0,6-1 0 0,-6-3 0 0,5 4 0 15,-6-4 0-15,8 4 0 16,-1-1 1-16,0-3 0 0,0 4-1 0,-1-4 0 0,2 4-3 0,-1-1 1 16,0 1 1-16,0 0 0 0,-1-1 1 15,2 1-2-15,-2 0 1 0,8-1 1 0,-7 1 2 0,0 0-1 0,6-1-1 16,1 1 0-16,-8 0 0 0,8-1-1 0,0 1 1 0,0-1-1 15,-8 1-1-15,8 0 0 0,-7 4 1 0,7-2 1 16,-8 6 0-16,1-1-1 0,0 0 1 0,0 0-1 0,1 3-1 0,-2-3 1 16,1 4 1-16,0-4 0 15,0 3-1-15,0 1 0 0,0 0 1 0,0 0 0 0,0 3 0 0,0-3-2 16,0 3-2-16,6 0 2 0,-5 0-2 0,-2 1 2 16,8 2 0-16,-7-2-1 0,0 3-1 0,6-4 2 0,1 4 2 0,0 0 1 15,-2-4-1-15,2 4 0 0,0 1-1 0,6-1 1 16,0-4 3-16,0 4-2 0,0 0-1 0,0-4 0 15,0 4 0-15,6-3-3 0,-6 3 1 0,6-4 0 0,2 0 0 0,-2 0-2 16,0 1 2-16,7-1 0 0,-6-3 0 16,6 0 1-16,-1 3-1 0,8-4 0 0,-7 1-2 0,1 0 1 0,5-1-1 15,0-3 0-15,-5 4 1 0,11-4 1 16,-5 0 2-16,0 0-4 0,6 0 2 16,-1 0-1-16,-5 0 2 0,7-4 0 0,5 4-1 0,-6-3 0 0,7-1-3 15,-7 0 3-15,6-3 0 0,1 3 2 0,-1-3-1 0,1-1 0 0,-1 1-3 16,7 0 0-16,1-1 0 0,-1 1-2 15,0-4-1-15,0 0-2 0,7 4-1 0,-8-4-2 0,1 0 0 16,7 3 2-16,-7-3-2 0,0 0 1 0,1 0 0 0,-1 0 1 16,-7 0 3-16,7 0 0 0,0 0 1 0,1 0 0 15,-2 0 1-15,-5 0 2 0,6 0-1 0,0-3 3 0,-6-1-1 0,-1 4 0 16,7-4 1-16,-6 1 0 0,-1-1 0 16,1 0 1-16,6 1 0 0,-7-5 0 0,2 1-1 0,-2 0 1 15,-7 3 0-15,9-3 1 0,-9 0-1 0,1 3 0 0,0-3 0 16,1 3 0-16,-1-3 0 0,-7-1 0 0,1 5-1 0,0-5 0 15,-8 5 0-15,8-5 0 0,-7 1 1 0,0 3 0 16,0-3-1-16,-7-4 0 0,8 3 1 0,-8-3 0 0,0 1 0 16,7-5 0-16,-6 4 0 0,0-4 0 0,-1 1 1 15,0-1 1-15,8 1 0 0,-8-5-1 0,0 4-1 16,1 1 0-16,0-5 0 0,-1 5 0 0,1-1 1 0,-1 1 0 0,0-1-1 16,1 0 0-16,-7 1 1 0,7 2-1 15,-7-2 1-15,6 3 0 0,-6 0-1 0,0-4 0 0,0 4 1 0,0 0 0 16,0 0-1-16,0 0 2 0,0 0 1 0,-6 0-1 0,6 1-2 0,-7 2 1 15,0-3 1-15,1 0 0 16,6 4 0-16,-13-1-2 0,7-3 0 0,-1 0 0 16,-6 4 1-16,-1-4 1 0,8 4-2 0,-6-4 0 0,-2 0-3 0,1 0 2 15,1 4 0-15,-8-4 0 0,7-1-2 0,0 5 2 16,-6-4-1-16,5 4 1 0,-6-1 1 0,8 1-4 0,-1 0-4 16,-7-1-12-16,8 5-10 0,-8-1-19 0,6-3-32 15,1 3-63-15,-6-3-120 0,6 0-104 0,-7 3-54 0,7-3-26 16</inkml:trace>
  <inkml:trace contextRef="#ctx0" brushRef="#br0" timeOffset="43600.01">18209 15386 39 0,'-6'-3'319'16,"-1"3"-62"-16,1 0-63 0,6 0-54 0,-7-4-42 0,7 4-29 15,-6 0-19-15,-1-4-13 0,7 4-10 0,0 0-4 16,0 0-5-16,-6 0-2 0,6 0-3 0,0 0 1 16,0 0-4-16,0 0-2 0,0 0 0 0,0 0-2 0,0 0-1 15,0-3-1-15,0 3 0 0,0 0 0 0,0 0 1 0,0 0 1 0,0 0 2 16,0 0 2-16,0 0 0 0,0 0 2 16,0 0-1-16,0 0 0 0,0 0 0 0,0 0-2 0,0-4-2 15,0 4 0-15,-6 0-1 0,6 0-4 0,0-4 0 0,-8 4-3 16,8 0-1-16,-6 0 0 0,0 4 0 0,-1-4-1 0,1 4-5 15,-1-4 2-15,7 3 4 0,-6 1 1 0,-1 0 0 16,1-4 1-16,-1 3-1 0,7 1-1 0,-7-4 4 16,7 4-5-16,0-4-5 0,0 0-2 0,0 0-1 0,7-4-2 0,-7 4 0 15,7-4-1-15,-1 1 0 0,1-1 3 16,-1-3 3-16,7-1 0 0,0 1 1 0,-7 0-1 0,8-5 1 0,-1 6 0 16,-7-2 1-16,7 0 2 0,-6 1 0 15,-7 0 2-15,6 3 3 0,-6 1 3 0,0-1 0 0,0 0 2 0,0 1-1 16,0 3-2-16,-6 0 2 0,-1 0-2 15,1 0-1-15,-1 0-2 0,-6 3 0 0,1 1 0 0,4 3 1 16,-4-3 0-16,5 3 1 0,-6-3-2 0,7 3 0 0,-1-3 0 16,1 4 1-16,-1-5 1 0,7 0 0 0,-7 2 0 15,7-2 0-15,-6 1 2 0,6-4 0 0,0 0 1 0,0 3 0 16,0-3-2-16,6 0-1 0,1 0 1 0,-7-3-2 16,7 3 0-16,-1-4-1 0,1 4 1 0,-1-3 1 0,1-2 0 15,-1 2 0-15,1 0 1 0,-1-2 1 0,0 2-1 0,2-1-1 16,-8 0-1-16,6 4 0 0,-6-3 2 0,0 3 1 0,0 0 0 15,0 0-3-15,0-4 1 0,-6 4-2 0,6-3 0 16,-8 3-2-16,2-4-3 0,0 4-1 0,-1 0-3 0,-6 0 1 16,7 0-3-16,-7 0-3 0,-1 0-10 0,2 4-15 0,5-1-27 15,-6 1-49-15,7-1-75 0,-7 1-110 0,6 3-62 16</inkml:trace>
  <inkml:trace contextRef="#ctx0" brushRef="#br0" timeOffset="44815.81">18131 15287 183 0,'-6'-3'312'0,"6"-5"-81"0,0 5-76 0,0-1-60 0,0 0-37 16,-7 1-20-16,7-1-10 0,0 4-2 0,0-4-4 15,0 4 2-15,0 0 0 0,0-3 0 0,0 3 1 0,0 0-2 0,0 0 1 16,0 0-3-16,0 0-2 0,0 3-3 0,-6-3-3 0,6 4-2 0,-7 0-4 15,1 3 0-15,-1 0-2 16,-6 4-2-16,7 4 2 0,-1-4 0 0,-6 3 0 0,7 2 1 16,-1 2 1-16,1-4-2 0,-1 5-1 0,0-5 0 15,1 1 0-15,6-1 0 0,0 1 1 0,0-4-2 0,0 4-1 0,6-8 0 16,1 4-1-16,0-7 3 0,-1 3-1 16,7-3-3-16,0-4 2 0,-6 0 1 0,5 0-1 0,2-4 1 0,-1-3 1 15,0 0-3-15,0-1 3 0,-1-3-2 16,2 0-1-16,-1 0 2 0,0-4 2 0,-7 4 2 0,7-3 1 0,-7-1 3 15,2 1 3-15,-2-1 3 0,-6 0 3 0,0 0 0 0,0 1-1 0,0-1-2 16,-6 1-1-16,-2-1-2 0,2 0-3 16,0 1 1-16,-1 3 3 0,1 0 5 0,-1 4-1 0,-6-1 1 15,7 1-1-15,-8 3-1 0,8 1 1 16,-7 3-2-16,0 0-7 0,7 3-4 0,-7 5-3 0,-1-5-1 16,2 8-1-16,-2 0-1 0,8 0-1 0,-7 4-1 15,0-4 0-15,6 3 0 0,-5 1 5 0,4-1-1 0,2 2-2 16,6-5 0-16,0-1 0 0,0-2-2 0,0 3-1 0,6-8 0 15,2 5-5-15,-2-8 1 0,0 3 1 0,8-6 0 0,-1 3 1 16,-1-8 1-16,2 5 1 0,-2-8 3 0,2 3-2 0,5-2 1 16,-6-6 1-16,0 5 0 0,1-3-1 0,-8 3 1 15,0-4 1-15,7 4-1 0,-13-3 2 0,7 3-1 16,-7-4 1-16,0 4-2 0,0 0 2 0,-7 0-1 16,1 0 0-16,-1 4 0 0,1-1 0 0,0 5 0 0,-2-5 0 0,2 5 1 15,0 3-1-15,-7 0 0 0,0 7 0 0,0-3 0 16,6 3 1-16,-6 0-5 0,0 4 2 0,6 1 1 0,-5-1-1 15,5 0 0-15,1-1 1 0,-1 5 0 0,0-4-1 0,1 4 3 16,6-4-1-16,-6 0 1 0,6 0 1 0,0-4-1 16,6 0-2-16,-6 0-2 0,6-2 0 0,1-2 1 0,6 0 0 15,-6-3-2-15,5 0 0 0,-5-3 0 0,6 0 0 16,0-2 2-16,0-2 1 0,-6 3 0 0,6-3 0 0,-7 0 0 16,1 3 0-16,-7-3 1 0,6 0 1 0,-6 3-1 15,0-3-2-15,0-1-1 0,0 1 0 0,-6-4 0 0,6 4-2 0,-7 3 0 16,1-3-1-16,-1 0 0 0,1 3 1 0,-1 0 1 15,1 4 0-15,-8 0 1 0,2 4 1 0,5 0-1 16,-6-1 1-16,7 1 1 0,-7 3 0 0,6-3 0 0,-6 3 0 0,7 0 0 16,-2 1 0-16,2-5 0 0,0 1 1 15,0 3-2-15,6-3 0 0,0 0 0 0,0-4-1 0,0 0-1 0,0 3 1 16,6-3-2-16,-6 4-2 0,6-4 0 16,8 0-1-16,-8 0-1 0,0-4-2 0,1 4-2 0,0-3 0 0,6 3-1 15,-7 0-2-15,0-4-4 0,1 0-3 0,0 4-4 0,-7 0-4 16,6-3-2-16,-6 3-5 0,0 0-3 0,0 0-5 15,0 0-3-15,0 0-7 0,0 0-11 0,0 0-12 0,0 0-18 16,0 0-29-16,0 3-41 0,0-3-62 16,0 8-83-16</inkml:trace>
  <inkml:trace contextRef="#ctx0" brushRef="#br0" timeOffset="45699.78">18496 16013 130 0,'0'-4'339'0,"0"4"-58"0,0 0-59 0,-7-4-58 16,7 4-47-16,0-3-32 0,-6 3-15 0,6-4-8 15,0 4-5-15,-7-4-4 0,7 4-2 0,-6 0 3 0,6-3 4 16,-6-1 2-16,6 4-2 0,-7 0-5 0,7-4-3 0,-7 4-1 15,1-3-3-15,0 3-4 0,-2 0-8 0,2 0-5 0,0 0-1 16,-7 0-2-16,0 3 0 0,0-3 1 0,-1 4 1 16,2 3 3-16,-2 1 2 0,-5-1 4 0,-1 4-1 0,1 3 1 15,-1 2 0-15,1-2-3 0,6 4-1 0,-7 1-2 16,1-1-1-16,-1 4-5 0,8 3-1 0,-8-3-3 0,7 4-3 16,0-4-3-16,6 4-3 0,-6-4-2 0,13 0-4 15,-7-4-3-15,1 4-3 0,6-3 1 0,0-1 0 0,6 0 0 0,1-3-1 16,0-1 0-16,-1 1-1 0,1-4 1 0,6 0 0 15,0-4-2-15,-1 0-2 0,2-2 0 0,-1-2-1 16,0 1 3-16,6-8 1 0,1 4 0 0,-7-8 0 0,6 1 2 16,1 0 2-16,-1-4 4 0,1 4-2 0,-7-8-1 15,7 4 1-15,-8 0-3 0,2 0 1 0,-1-4-1 0,-7 1 2 16,7-4-3-16,-6 3 1 0,-1 0 0 0,0-3 0 16,2-1 1-16,-2 5-2 0,-6-4 1 0,6-1 0 0,-6-3 0 0,7 8-2 15,-7-5 2-15,7 1 2 0,-7 3 0 0,0-3 5 0,6 7 3 16,-6-4 1-16,0 4 4 0,6 0-1 0,-6 1 4 15,0 2 0-15,0 0 0 0,0 5-9 0,0 0 1 16,7-2-3-16,-7 5-1 0,0-3-3 0,0 3-1 16,0 0-2-16,0 0-3 0,6 3 6 0,1-3-2 0,-7 5-1 15,7 1 2-15,-1 2 2 0,0 0 0 0,1 2-1 16,6 1 1-16,-7 0 1 0,1 0-4 0,6 0-1 0,0 4-2 0,1-4 0 16,-2 0 7-16,1 0-4 0,0 0-1 15,6 0-4-15,-5-4 1 0,6 1 1 0,-1-1 0 0,1 0-1 0,-2-3-7 16,9 0 2-16,-7-4 1 0,6 0 1 0,0 0-7 15,-1-4-16-15,8-3-17 0,-7-1-26 0,6-3-32 0,-5 0-33 16,5 0-33-16,1-4-36 0,-7 1-56 0,6-1-80 0,-5-3-106 0,-1 3-49 16,-6 1-7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50:11.8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46 11279 21 0,'0'4'92'0,"0"-4"-23"0,7 0-18 0,-7 0-11 15,0 0-4-15,0 0 2 0,0 0 2 16,7 0 6-16,-7 0 5 0,0 0 4 0,0-4 5 0,6 4 1 16,-6 0-1-16,0 0-4 0,6 0-5 15,-6-3-4-15,0 3-8 0,7-4-7 0,-7 0-4 0,0 4-7 0,7 0 0 16,-7-3-4-16,0 3-1 0,6-4-3 0,-6 4-2 0,0-3 1 15,0 3-2-15,0-4 1 0,7 4-3 0,-7 0 3 16,0 0-1-16,0 0 5 0,0 0 3 0,0 0 2 0,0 0 5 0,0 0 5 16,0 0 2-16,0 0 0 0,0 0 0 15,0 0 0-15,0 0-3 0,0 0-2 0,0 0-1 0,0 0-6 16,0 0-1-16,0 0 0 0,0 0-4 0,0 0 0 16,0 0-2-16,0 0-1 0,0 0-1 0,0 0 2 0,0 0 0 0,0 0 0 15,0 0 3-15,0 0-1 0,0 0 4 0,0 0 1 16,0-4 0-16,0 4 1 0,0 0 1 0,0-3 1 15,0-1 0-15,0 0 0 0,6 1-3 0,-6-1-1 0,0-3 0 0,6-4-1 16,1 3-2-16,0 1-2 0,-1-4-3 16,0 0 1-16,8 0-4 0,-1 0 0 0,-7 0-1 0,7 0-1 0,6 0-1 15,-5-4-3-15,5 4 0 0,7-3-1 16,0-4 2-16,0-1-2 0,7 1-1 0,6-1 0 0,-7 1-1 16,8-4 1-16,5 4 0 0,-6-4 0 0,7 4-1 15,-1-5 0-15,1 5 1 0,-1 0 0 0,2 0 1 0,-9-1-1 0,8 1-1 16,-7 0 1-16,6 0 0 0,-5 2 0 0,-1 2 0 0,0-1-1 0,-7 1 1 15,7-1 0-15,-6 0 0 0,0 4-1 16,-8-3 1-16,8 3 1 0,-7 0 0 16,0-1 1-16,-6 2 0 0,-1 2-1 0,1 1 1 0,-7 0 0 15,0-1-2-15,0 1 0 0,-6 0 1 0,6 3 1 0,-7 0 0 16,-6 1-1-16,6-1-1 0,-6 0 1 0,0 1 0 16,0-1 0-16,0 1-1 0,0-1 0 0,-6 0-1 0,6 4 1 0,-6 0 0 15,-7-3-1-15,6-1 1 0,0 4-1 0,-5 0-1 0,-2 0 2 0,2 0-1 16,-2 0 0-16,1 0 0 0,1 0 0 15,-2 0 0-15,2 0 1 0,-2 0 5 0,1 0-2 16,0 0-3-16,0 0 0 0,7 0 0 0,0 0 0 0,-2 0 0 16,2-4 0-16,6 4-7 0,-6 0 5 0,6 0 1 0,0 0 1 0,-7-3 0 15,7 3-1-15,7 0 1 16,-7-4-1-16,0 0 1 0,6 4-1 0,0-3 0 0,2-1 1 0,-2 0 0 16,7 1-1-16,0-5 0 0,-7 5-1 15,13-1 0-15,-5-4 2 0,6 5-1 0,-8-5 1 0,8 5-1 16,-7-1 1-16,7 0 0 0,-8-3-1 0,8 7 1 0,-7-4-1 15,7 1 1-15,-8 3 0 0,2 0 0 0,-1 0 0 16,-7 3-2-16,8 1 0 0,-2 0 0 0,-6 3-1 16,2 0-1-16,-2 1-1 0,-6 3 0 0,6 0 2 0,-6 4 0 0,0-1 3 15,-6 5-1-15,6-1 1 0,-6 4 1 0,-2 0 0 16,-4-4 0-16,-2 4-1 0,8 4 1 0,-7-8 0 0,0 4-1 16,0-4 0-16,-7 4 0 0,14-4 0 0,-13 1 0 0,12-4 0 15,-6-1 1-15,0 1-2 0,0 0-2 0,7-5-8 16,-8 1-15-16,8 0-18 0,-1-3-28 0,7-1-36 0,0 0-58 15,-6-3-95-15,6 0-111 0,0 0-61 0</inkml:trace>
  <inkml:trace contextRef="#ctx0" brushRef="#br0" timeOffset="23317.64">13591 13328 6 0,'0'-5'116'15,"8"5"2"-15,-8 0 0 0,6 0-4 0,-6-3-9 0,0 3-15 0,6 0-16 16,-6-4-18-16,0 4-14 0,7-3-12 16,-7-1-3-16,0 4-5 0,6-4 0 0,-6 4 0 0,0 0 1 0,0-3 2 15,0 3 2-15,0 0 2 0,0 0 0 16,0 0 1-16,7 0-1 0,-7 0-2 0,0 0-2 0,0 0 1 0,0 0-4 16,0 0 0-16,0 0-2 0,0 0-1 15,0 0-2-15,0 0 1 0,0 0-1 0,0 0-3 0,0 0-2 0,0 0 1 16,0 0-5-16,0 0-1 0,0 0 0 0,0 0-2 15,0 0-1-15,0 0 0 0,0 0 1 0,0 0 0 0,0 0 1 16,0 0 1-16,0 0 3 0,0 0 0 0,0 0 4 16,0 0 0-16,0 0 0 0,0 0 1 0,0 0 2 15,0 0 0-15,0 0 0 0,0 0-3 0,-7 0-1 0,7 0-2 0,0 0-2 16,0 0-1-16,0 0-3 0,0 0 0 16,0 0-1-16,0 0 2 0,0 0-1 0,0 0 2 0,0 0 0 0,0 0 1 15,0 0 4-15,0 0-3 0,0 0 2 0,0 0 0 16,0 0 4-16,0 0 2 0,0 0 1 0,0 0 0 0,0 0 1 15,0 3 1-15,0-3-1 0,0 0 0 0,0 0-4 0,0-3-2 0,0-1-5 16,-6 0 3-16,6 1-5 0,0-1-2 16,0 0-2-16,0 1-1 0,0-1-1 0,-7 4 1 15,7-4 1-15,0 1-5 0,0-1 3 0,0 0 0 16,0 1 2-16,0-5-2 0,0 5 0 0,0-1 1 0,0 1-1 16,0-5 0-16,0 5 0 0,7-5 0 0,-7 5 1 15,0-5 0-15,0 5 2 0,0-5 0 0,0 5 0 0,0-5 1 0,6 1 0 16,-6 3 0-16,0-3 1 0,0-1-1 0,0 1 0 0,0 0 0 0,0-1 0 15,7 1 1-15,-7 0-1 0,0 0 1 16,0-4 1-16,0 3 3 0,7-3 3 0,-7 0 4 16,0 0 1-16,0 4 0 0,0-7-1 0,0 2 0 0,6 1-1 15,-6-3-3-15,0-1-4 0,0 0-3 0,0 1-2 0,0-1-2 0,6 1 3 16,-6-1-6-16,0 0 2 0,0 0 0 16,0 1 0-16,0-5 0 0,0 5 0 0,6-1 0 15,-6-3 0-15,0 3 4 0,0-3-3 0,0 3-1 16,0-3-1-16,0 3 1 0,0 0-1 0,0 1 1 0,8 3 0 0,-8-4-1 15,0 1 1-15,0-1 0 0,0 1 2 0,6-2-2 16,-6-2 1-16,0 4-1 0,6-1-1 0,-6 0-1 16,0-3 1-16,7 4 0 0,-7-5-1 0,0 5 0 0,0-5 0 15,0 1 1-15,0-1-1 0,0 1 2 0,7 0-2 0,-7 3 2 16,0-3 2-16,6 3-1 0,-6 1 0 0,0-1 0 0,0 0 1 16,0 1-1-16,0-1 0 0,7 0-1 0,-7 4-1 15,0-3 1-15,0 3 0 0,0 0 1 0,0 0-1 0,0-1 0 16,0 6 0-16,0-6 0 0,0 1 0 0,0 4 0 0,0 0 0 15,0-1 0-15,0 1 0 0,0 3 0 0,-7-3 0 16,7 0 0-16,0-1 0 0,0 1 0 0,0 0 0 0,0 0-2 16,0-1 0-16,0 1 1 0,0 0-1 0,0-1 2 15,0 5 1-15,0-1 1 0,0-4-2 0,0 5 1 0,0-1 1 16,0 0-1-16,0 1-1 0,0 3 1 0,0 0-1 16,0-4 0-16,0 4 0 0,0 0 0 0,0 0 0 0,0 0 0 15,0 0-1-15,0 0 1 0,-6 0-1 0,6 0-1 0,0 0 0 16,-7 0 1-16,0 4 0 0,1-4 1 0,0 7-1 0,-2-3 1 15,-4 3-1-15,6-3 0 0,-8 3 0 0,1 4-1 16,1-3 2-16,-2 3-1 0,8-4 0 0,-8 4 0 16,2-4-1-16,-1 4 0 0,-1 0 1 0,2 0 0 0,-2 0-3 0,2 0 2 15,-1 0-2-15,-1 0-1 0,2 0 0 16,-2-3 0-16,2 2 0 0,5-6 1 0,0 3 2 0,1-3-1 16,6 0 2-16,-7-1 1 0,7-3 0 0,-6 4 2 15,6-4-2-15,0 4 3 0,0-4-3 0,0 0 0 0,0-4-1 0,0 4-1 16,6-4 1-16,-6 1 0 0,7-5 0 15,-1 1-4-15,1 0 3 0,6-4 0 0,-7-1 1 0,8 1 0 0,-2 1-2 16,-5-1 2-16,6-4-1 0,0 4 1 0,0-4 1 16,0 4-1-16,-7-3 1 0,8 3 0 0,-1 0 1 0,-1-4 0 15,2 4 0-15,-2 0-1 0,2 0 0 0,-8-4 0 0,7 8 0 16,1-4-2-16,-2 0 2 0,-6 4 0 16,2-4 0-16,4 4 0 0,-5 3 0 0,-7 0 0 0,7 1 0 0,-1-1 1 15,-6 0-1-15,7 4 0 0,-7-3-1 0,6 3-2 16,0 0 1-16,1 0 1 0,-7 3 0 0,7 1-1 0,-1 0 1 15,0-1 1-15,1 5-1 0,0 3 1 0,-1 0 0 0,7 0 0 0,-7 3 0 16,1 1 1-16,6 3-1 0,-7-3 0 16,8 0 0-16,-8 3 1 0,7-3 1 0,0-1 0 0,-6 4-3 0,5-3 0 15,2 0-1-15,-8 3-5 0,7-4-10 16,0 2-16-16,-6-2-22 0,6 1-24 0,6-1-41 0,-5-3-73 0,-2 0-142 16,1-3-93-16,1-1-40 15</inkml:trace>
  <inkml:trace contextRef="#ctx0" brushRef="#br0" timeOffset="32851.67">17109 10507 138 0,'0'0'135'0,"0"0"-19"16,6 0-20-16,-6 0-15 0,0 0-14 16,0-4-14-16,0 4-9 0,0 0-5 0,0 0-4 0,0-4-2 0,0 4 0 15,7 0 1-15,-7 0 1 0,0-3 1 16,0 3-3-16,0 0-5 0,0 0-3 0,0-4-3 0,0 4-2 0,0 0-2 15,0-4 0-15,0 4 1 0,0 0 2 16,0 0 2-16,0 0 1 0,0 0 2 0,0 0 0 0,0 0-1 16,0 0 0-16,0 0-4 0,-7 0-2 0,7 0-2 0,-6 0-2 15,-1 0-2-15,1 0-5 0,-1 0-1 0,1-3-5 16,-1 3 2-16,-6 0-2 0,7 0 1 0,-8 0-1 0,2 3-1 16,-1-3 3-16,-1 0-2 0,2 0 1 0,-2 4 0 15,2-4-1-15,-2 4-1 0,1-1 0 0,1 1-1 0,-2 0 0 16,1-1 0-16,0 1-1 0,0 3 0 0,1-3 1 0,4 3 0 15,-4 0-1-15,-2 1 1 0,8-1 0 0,0 4 0 0,-1-4 1 16,1 4-1-16,-1 0 0 0,7 0 0 0,-7 4 3 16,7-4-3-16,0 4 1 0,0-1 0 0,0 1 0 0,0 0-1 15,7-1-1-15,0 1 4 0,-7-1-3 0,6-3 3 0,7 5-2 16,-7-2-1-16,8-3 1 0,-2 0-1 16,2 4 0-16,-1-8-5 0,0 4 4 0,6-4 0 0,-5 0 1 0,5 1 0 15,1-1-2-15,-2-3 1 0,2 3 0 0,0-3 1 0,-1-1 0 16,1 1-1-16,0-4 0 0,-7 0 0 0,6 0 1 15,0 0 1-15,1 0 1 0,-7-4 1 0,0 4-1 0,0-3-2 16,1-1 0-16,-2 0 1 0,-5 1 2 0,0-1 0 16,-1 0 2-16,0 1-1 0,1-5 1 0,-1 5 2 0,1-4 0 15,0-1 0-15,-7 1-3 0,6 0-1 0,0-1-2 16,-6-3 0-16,7 8-1 0,-7-5 1 0,0 1 0 0,0 3 2 0,0 1-1 16,0-1 4-16,0 1 1 0,0 3 1 15,0-5 2-15,-7 5 0 0,7 0 1 0,-6-3-3 0,6 3-1 16,-6 3-2-16,-1-3-2 0,7 5-1 0,-7-2-3 0,1 1 0 0,6 3 1 15,-7 0-5-15,7-3 3 0,-6 3 1 16,6 1 0-16,-6-1-1 0,6 0 2 0,0-3-1 0,0 3 0 0,0-3 2 16,6 3 0-16,-6-3-1 0,6-1-2 15,-6 1 1-15,7-4 1 0,-7 4 0 0,6-4 0 0,1 0 1 0,0 0 1 16,-1 0-1-16,0 0 2 16,1-4-2-16,6 0 1 0,-7 1 0 0,1-4-1 0,6 3-1 0,-6 0 0 0,5-3 0 15,-4 3 1-15,4-3 0 0,-6 3 0 0,8-3-1 0,-8 3 0 0,7-3 0 16,1 3-2-16,-2 1 1 0,-5-1-1 15,6 0 2-15,-7 1 0 0,7-1 0 0,-6 4 0 0,0 0 2 16,-1 0-1-16,0 4-1 0,1-4 0 16,-7 3 0-16,7 1-1 0,-1 0 0 0,0 3-1 0,-6 0 1 0,0 1 1 15,7 3 1-15,-7-4-1 0,0 4 0 16,0 0 0-16,0 0-1 0,0-4-1 0,6 4-4 0,-6-4-4 0,0 4-8 16,7-3-6-16,-7-1-13 0,7 1-18 15,-7-5-31-15,6 1-35 0,0-4-59 0,-6 0-95 0,8 0-89 0,-2-4-37 16</inkml:trace>
  <inkml:trace contextRef="#ctx0" brushRef="#br0" timeOffset="33087.48">17714 10518 14 0,'0'-8'335'16,"0"-3"-69"-16,0 8-70 0,0-5-62 0,0 5-42 0,0-1-26 0,0 0-20 15,0 1-13-15,0 3-10 0,0 0-9 0,0-4-5 16,6 4-4-16,-6 4-1 0,0-4-4 0,8 3 0 15,-8 1 7-15,6 0-4 0,-6-1 1 0,6 5-3 0,1-5-1 0,-7 5-1 16,6-5 1-16,-6 5 0 0,7-5-5 16,-7 5 2-16,7-5 0 0,-1 4 3 0,-6-3 0 0,6 0 1 0,1-1 0 15,0 5-1-15,-7-5-1 0,6 1 1 16,0 0 0-16,1-1 0 0,6 1 0 0,-6 0-2 0,5-4-1 0,-5 3-9 16,6-3-17-16,0 0-26 0,7 0-37 15,0-3-58-15,-2 3-80 0,-4-4-91 0</inkml:trace>
  <inkml:trace contextRef="#ctx0" brushRef="#br0" timeOffset="33417.37">18164 10466 259 0,'0'-4'261'0,"0"4"-75"15,-6 0-63-15,6 0-45 0,0 0-28 0,0 0-17 0,0 0-10 0,0 0-7 16,0 0-2-16,0 0-5 0,0 0-4 16,0 4-2-16,0-4 0 0,0 4 2 0,0 3 3 0,0-3 1 0,0 3 2 15,0 4 0-15,0-3 3 0,0 6 0 16,0-3 2-16,0 4 0 0,-8-1-2 0,8 1-2 0,-6 3-1 16,6 0 0-16,-6 1 1 0,6 3 0 0,0-4-2 15,0 4-3-15,-7 0-2 0,7 0 3 0,0-4-1 0,0 5-1 0,0-5-3 16,0 0 0-16,7-3 1 0,-7-1 0 15,6 5 0-15,-6-8-3 0,6 3 0 0,2-2 2 0,-2-1 0 0,0 0-2 16,7 0-1-16,0-4 1 0,-6 0 0 0,13-3-1 16,-8 3-3-16,2-3-10 0,-2-1-11 0,1-3-22 15,1 4-29-15,-2-8-41 0,2 1-69 0,-2-1-101 0,1 1-71 16</inkml:trace>
  <inkml:trace contextRef="#ctx0" brushRef="#br0" timeOffset="33957.18">18594 10466 63 0,'0'0'238'0,"0"0"-62"15,0 0-49-15,6 0-38 0,-6 0-27 0,0 4-18 0,0 0-8 16,0-1-3-16,0 1 1 0,0 0 0 0,-6 3 3 0,6-3-3 15,-6 3-2-15,-2 0-3 0,2 4-2 0,0-3-2 0,-1 2-3 16,0 1-3-16,-6 0-4 0,7 0-1 0,-7 0-1 16,6 0-3-16,-5 0-2 0,5 4-1 0,-6-4 1 0,0 0 1 15,7 0-1-15,-8 0 0 0,8 0 0 0,-8-4-1 16,8 1 0-16,0-1-1 0,-1 0-1 0,1 1-1 16,-1-1 0-16,1-3-2 0,-1-1 2 0,1 1-2 0,6-1 1 0,-6 1-1 15,6-4-2-15,0 4-1 0,-8-1 1 0,8 2 1 0,0-2-1 16,0-3 1-16,0 3 2 0,0-3-1 0,0 5 0 15,0-5 0-15,0 3-1 0,0-3 1 0,0 4 0 0,8-4 0 16,-8 0 0-16,0 0-1 0,0 3 1 0,0-3-1 16,6 0 3-16,-6 0-2 0,0 4-2 0,0-4 0 15,6 0 0-15,-6 0 1 0,7 0 1 0,-7 4 1 0,6-4-2 16,-6 0 3-16,7 0 0 0,-1 0-1 0,1 0 0 0,-1 3-3 0,-6-3 1 16,6 0-1-16,2 0 0 15,-2 0-3-15,0 0 0 0,-6 4 1 0,7-4 2 0,0 0-2 0,-7 0 2 16,6 4-1-16,-6-4-1 0,6 0 2 0,1 0-2 15,-7 3 1-15,6-3-2 0,-6 0 6 0,7 0-3 0,-7 4 0 16,0-4-1-16,7 0-1 0,-7 0 1 0,6 4 0 0,-6-4 0 0,6 0-6 16,-6 3 1-16,7-3-1 0,-7 0-1 15,7 0-3-15,-7 0-3 0,6 0-6 0,0 0-5 0,-6 0-9 0,7 0-12 16,-1 0-16-16,-6 0-23 0,7-3-32 16,0-1-50-16,-1 4-74 0,-6-4-81 0</inkml:trace>
  <inkml:trace contextRef="#ctx0" brushRef="#br0" timeOffset="34588.6">18763 10569 133 0,'0'-4'277'0,"0"4"-59"0,-7-4-58 0,7 4-47 15,-6 0-31-15,6 0-20 0,-6 0-17 0,6 4-15 0,-8 0-12 16,2-1-8-16,0 1-3 0,0 3-1 0,6 1-2 15,-7-1-1-15,0 0-1 0,1 5 0 0,6-5 0 0,-7 4 0 16,7-4 0-16,0 1-3 0,0-1-2 0,0 4 2 0,0-4 1 16,0-3 1-16,7 3 1 0,-7 0 2 0,6-3-1 0,8 0 2 15,-8-4 4-15,0 3-2 0,8-6 0 0,-2 3 0 16,1-4 0-16,-6 0-1 0,6-3 0 0,-1 0 0 16,2 3 1-16,-1-3 0 0,0-4 0 0,0 4 2 15,-7-1 0-15,8-3-1 0,-8 4 3 0,0 0 1 0,8-5 2 0,-14 5 3 16,6 3 1-16,1-3 3 0,-7 3 2 0,6 1 3 0,-6-1-1 15,0 4-2-15,7-4-3 0,-7 4-4 0,0 0-3 0,0 0-4 16,0 4-4-16,7 0-3 0,-7-1 0 0,6 1 0 16,0 0 0-16,0 3-1 0,2 0 0 0,4 0 0 0,1 1 0 15,1 3 1-15,-2-3 0 0,8-1-1 0,0 4 0 16,5-4-1-16,1-3-1 0,7 3-4 0,-7 0-5 0,7-3-13 0,-1 0-18 16,-6-4-32-16,7 0-49 15,-7 0-79-15,6 0-128 0,-12-4-68 0</inkml:trace>
  <inkml:trace contextRef="#ctx0" brushRef="#br0" timeOffset="35710.48">10387 10928 111 0,'0'-4'192'0,"6"4"-61"16,8-3-42-16,-8-1-30 0,1-3-18 0,6 3-9 0,-6-3-1 16,5-1 2-16,8 1 5 0,-7-1 3 0,0-3 1 0,7 4 0 15,-1-4-1-15,1 0-1 0,-1 0-2 0,7-3-1 16,7 3-4-16,-7-4-2 0,6 0-2 0,7-3 0 16,1 3 1-16,-1-3-2 0,0 3-1 0,7-3-4 15,5 0-2-15,-5 3-1 0,7 1-4 0,5-1-2 0,-6 0-3 0,6 4-3 16,7 0 0-16,-6 4-2 0,6-4-1 0,-6 7-2 15,0-3 0-15,-1 7-1 0,1-4-1 0,0 8-2 0,-8-4-1 16,2 3 2-16,-1 5 0 0,-7-1-1 0,1 0 1 0,-7 1 0 16,7 3 0-16,-7 4 2 0,-7-4-1 0,7 3-1 15,-6 1 0-15,-1-4 1 0,1 3-1 0,-1-3 1 0,1 0-2 16,-7 0 1-16,6 0 0 0,-5 0 0 0,5 1 0 16,1-6 1-16,-1 2-1 0,1-4 0 0,6-1 2 0,-6 1-2 0,6 0 1 15,0-4-2-15,7 0 1 0,-7 0-1 16,7-4-1-16,-8 4-1 0,8 0-1 0,-7-4 2 0,6 4 0 15,-6-3-1-15,1 3 1 0,5 0-2 0,-6-4 3 0,1 4-2 16,-1 0 1-16,-1 4 0 0,9-4 0 0,-9 0 1 16,1 3 0-16,0-3 1 0,1 4 0 0,-1 0 1 0,6-1 0 0,-5 1 2 15,-2 0-2-15,7 3 0 0,-5-3 1 16,5-1 0-16,1 5 1 0,0-5 0 0,0 1-2 16,-1 0-1-16,7 3 2 0,-7-3-2 0,8-1 1 0,-1 4-2 15,-7 1 1-15,8-5 0 0,-8 5 0 0,1-5 0 0,-1 1-1 0,1 3 1 16,-7-3 0-16,0 0 0 0,1-1 0 0,5 1-1 15,-13 0 1-15,7-4 2 0,1 4-2 0,-1-4 0 0,-1 0 2 16,-5 0 0-16,7 0 0 0,-2-4 1 0,1 4-1 16,0-4-1-16,1 0 1 0,-1 1 1 0,-7-1-1 15,7-3-1-15,0 3-1 0,-7 0-1 0,8 1-1 0,-7-1-1 0,-1-3-3 16,1 3-6-16,-1 0-14 0,1-3-24 16,-7 0-43-16,0 3-62 0,-7-3-126 0,1 0-79 0,-8-1-42 0</inkml:trace>
  <inkml:trace contextRef="#ctx0" brushRef="#br0" timeOffset="36139.97">14191 10312 61 0,'-6'-4'329'0,"6"1"-89"0,0-1-90 0,0 1-62 0,0-1-37 0,0 0-19 16,6 1-12-16,-6-1-4 0,6 0-2 0,-6 1 0 16,7 3 3-16,-1-4 1 0,1 4-1 0,6-4 1 0,-7 4-3 0,1 4 1 15,6-4 1-15,-7 4-2 0,8-1 0 16,-1 5 2-16,-7-1 0 0,8 4 2 0,-2 0 1 0,-6 0-3 16,1 4-3-16,6-1 0 0,-6 5-3 0,-1-1-1 15,0-3-2-15,2 3-3 0,-8 4-2 0,6-4 1 0,0 1-2 16,-6-1 1-16,6 0-1 0,2 0-2 0,-8 1-4 15,6-5-7-15,0-3-15 0,1 0-26 0,-1 0-40 0,1-7-58 16,-7 4-106-16,7-8-89 0,-7 0-45 0</inkml:trace>
  <inkml:trace contextRef="#ctx0" brushRef="#br0" timeOffset="36637.5">14224 9968 255 0,'-14'-4'235'0,"1"1"-90"0,1-1-59 15,-2 4-27-15,8 0-15 0,-7 0-8 0,0 0-5 0,0 0 0 0,0 0 1 16,0 4 1-16,-1 3 2 0,2 0 0 0,-1 1-5 0,0 3-3 15,0-1 0-15,-1 5-4 0,8 0-3 0,-7 3 0 16,0 1-5-16,0 3-2 0,7 0 1 0,-1-1-1 0,0 1-1 16,1 4 1-16,0 0 0 0,6-1-1 15,0 1 0-15,0 0-2 0,0 3-3 0,6-3 1 0,0 3-2 0,1-3 0 16,6-1-6-16,0 4 1 0,0-3 1 0,6 0-1 16,1 0 2-16,6-5-1 0,1 1 0 0,5 0-1 0,1-4 3 0,-1-2 0 15,7-2-3-15,-7 1 0 0,7-4-1 0,1-4 0 16,-1 0 1-16,0-3-1 0,-1-4 0 0,2 0 0 15,-1-4 3-15,0-3 0 0,1 0 1 0,-1-4 0 0,-7-4 1 16,1 1 2-16,5-5 4 0,-5 1 3 0,-7-4 3 16,7 0-1-16,-7-4 4 0,-6-3 2 0,5 3 2 0,-12-3 0 15,7 0-2-15,-13-4-1 0,5 4-2 0,-5-5 0 16,-7 1-3-16,0 0-3 0,-7 1-4 0,1 2 0 0,-7-3-2 0,0 4-3 16,0 0 1-16,-7 3-2 0,-6 0 1 0,7 4 0 0,-7 4 0 15,0 0-2-15,-7 3-1 0,7 4 1 16,-6 4 0-16,5-1-5 0,-5 1-4 0,6 3-10 15,-7 4-14-15,7 0-15 0,0 0-31 0,1 4-55 0,5 0-88 16,-7-1-129-16,15 1-71 0</inkml:trace>
  <inkml:trace contextRef="#ctx0" brushRef="#br0" timeOffset="39957.44">13885 14862 20 0,'-6'0'162'0,"6"0"-22"0,0 4-26 0,0-4-21 0,0 0-19 16,0 0-19-16,0 0-15 0,0 0-14 0,0 0-8 0,0 0-8 15,0 0-3-15,0 0-4 0,0 0-2 0,0 4-1 16,0-4 0-16,0 0 1 0,0 0 1 0,0 0 1 16,0 0 0-16,0 0 2 0,6 3-3 0,-6-3 3 0,0 4-1 15,0-4 0-15,0 4 0 0,0-4-2 0,0 3 3 0,0-3 0 16,0 4 2-16,0-4 0 0,0 3 0 0,0-3 1 16,0 4 1-16,6-4 1 0,-6 4 1 0,0-1 0 0,0 2 2 0,0-2 6 15,0 0 5-15,0 2 1 0,0-2-1 0,0 4-1 0,7-3-2 16,-7 0-2-16,0-1-4 0,0 5-7 0,0-5-4 15,6 1-1-15,-6 0 0 0,0 3 1 0,7-3-2 16,-7 3 2-16,0-3 0 0,6 3 0 0,-6-3-2 0,7 3 0 16,-7-3-1-16,6 3-1 0,1-4 0 0,-7 5 0 0,7-5-1 15,-7 1 1-15,6 0-2 0,0-1 2 16,-6 1 0-16,7 0 1 0,-7-1 0 0,7-3-1 0,-1 4 2 0,-6 0 0 16,6-4-1-16,1 4 1 0,-1-4 1 15,-6 3-1-15,7-3 2 0,0 0 1 0,-1 0 0 0,0 0 2 0,2 0 1 16,-2-3 2-16,0 3-1 0,1-4-1 0,-1 4-1 15,7-4 1-15,-6 0 0 0,-1 1-1 0,8-1-2 0,-8 0-1 16,7 1 0-16,0-5 2 0,-7 5-2 0,7-1-1 0,1-3 2 0,-2 3-1 16,2-3 0-16,-2 3-1 0,8-3 0 15,-7 3 0-15,7-3 2 0,-1 3-1 0,-6-3 1 16,6 0 1-16,1 3 3 0,6-3 1 0,-7-1 0 16,1 5 0-16,0-5 0 0,-1 5 1 0,7-1-2 0,-6 1-1 15,0-2-2-15,-1 2-2 0,1 0 0 0,-1 3-3 0,1 0-1 0,6-5 0 0,-6 5 0 16,-1 0-1-16,7-3 1 0,-6 3 0 15,5 0 0-15,1 0 0 0,0 0 0 0,-6 0 1 16,6 3 0-16,1-3 1 0,-8 0 1 0,7 5 0 0,-6-5-2 16,-1 0 1-16,7 0-1 0,-6 0 1 0,-1 3-2 0,7-3 0 0,-6 0-2 15,0 0 1-15,-1 3 0 0,0-3 0 16,8 0 0-16,-8 5-1 0,0-5 3 0,0 3-1 0,1-3 0 0,6 4-3 16,-6-4 3-16,-1 3 0 0,7-3 0 15,-6 4 1-15,7-4-3 0,-2 4 1 0,1-4 0 0,0 3 3 16,0-3-2-16,7 4 2 0,-7-4-2 0,7 4 0 15,-1-4 2-15,1 3-2 0,-7-3 1 0,6 4-1 0,1-4-1 16,6 4 0-16,-7-1 0 0,1 1 1 0,-1-4-3 0,8 4 1 0,-8-1 0 16,-5 1 2-16,5 0-1 0,1-1-1 15,-7 5 1-15,6-5-1 0,-6 1 1 0,0 3-2 0,0-3-1 0,0 3 1 16,0-3 1-16,-7 3 0 0,8-3 0 16,-8 3 1-16,8-3-2 0,-1 3 4 0,-7-3-1 0,7 3 0 15,0-3-2-15,-6 0 2 0,5 3 0 0,1-3-1 0,-6-1 0 16,7 1 0-16,-1 0 2 0,-7-4 1 0,7 3-2 0,0 1 0 15,0 0 1-15,1-4-1 0,-1 3 1 0,-1 1 0 0,1 0-3 16,0-4 0-16,1 3 0 0,-1-3 1 16,0 4-1-16,-1-4 1 0,1 3 1 0,-6 1-1 0,6 0 1 15,1-1 1-15,-8 1-1 0,7 0 1 0,-6-1 1 16,6 1-1-16,-1 0 0 0,1-1-1 0,-6 1-2 0,6 0 2 0,1-1-2 16,-2-3 1-16,1 4 0 0,0 0 0 15,0-4 0-15,1 3 1 0,-1-3 1 0,0 4-1 0,7-4 0 0,-8 0 0 16,1 4 0-16,0-1 1 0,0-3-1 0,7 0 1 15,-7 0 0-15,0 4-1 0,1-1 0 0,-2-3 1 0,1 0 1 16,0 5-2-16,0-5 2 0,1 3-2 0,-9-3-1 16,9 4 1-16,-1-4 1 0,0 4 2 0,-6-4-1 0,5 0-1 15,1 3-1-15,1-3 0 0,-1 0 0 0,0 0-1 0,0 0-2 16,-1 0-1-16,2-3 0 0,-1 3 4 16,-6-4 0-16,6 0 0 0,0 1 0 0,-1 3 1 0,2-5 3 0,-8-2-2 15,8 4-1-15,-1-1 1 0,-7-3-2 0,7 3 0 16,-6-3 1-16,5 3-2 0,-5 0-1 0,0 1 1 15,-1-1 1-15,1-3-1 0,0 3 1 0,-1 0 0 0,-6 4-2 16,0-3 2-16,0-1 0 0,0 0 0 0,0 4 0 16,-6-3 0-16,5-1 0 0,-5 1 0 0,-1 3 1 0,-6 0 1 15,7-4 3-15,0 4 2 0,-7-4 0 0,6 1 2 0,-6 3 0 16,0 0 1-16,6-4-1 0,-6 0-2 0,8 4 0 16,-8-3-5-16,0-1 1 0,6 4-3 0,-6-4 0 15,0 4-1-15,6 0-1 0,-6-3 0 0,0 3 1 0,6 0 0 0,1-4 0 16,0 4 2-16,-1 0 1 0,1-4-2 0,-1 4 0 15,8 0 0-15,-2 0 1 0,-6-3-2 0,8 3 1 0,-1-4 0 16,7 4 0-16,-8 0 0 0,2 0 0 0,5 0 0 16,-6-4-1-16,0 4 0 0,7 0 2 0,-8-3-1 0,2 3 0 15,5-4 0-15,-6 4 1 0,0 0-1 0,0 0 0 0,0-4 0 16,0 4 0-16,7 0 0 0,-14-4 0 0,8 4 1 16,-2 0-2-16,1 0 1 0,1 0 2 0,-8 0 0 0,6 0-2 0,2 0 6 15,-8 0-2-15,8 0-1 0,-1 0-1 0,-1 0-1 16,2 0-1-16,-2 4 0 0,2-4 0 0,-1 0-6 15,0 0 2-15,0 0 2 0,-1 0 2 0,-4 0 0 0,4 4 1 16,1-4-1-16,0 0 0 0,-6 0 1 0,5 0-1 16,-4 0-3-16,4 0 1 0,-5 0 1 0,0 0-1 0,-1 0 1 0,7 0 1 15,-7 4-2-15,-6-4 0 0,7 0 5 16,0 0-2-16,-1 0-1 0,7 0 0 0,-6 0 0 0,-1 0 0 0,0 0 0 16,1 0 0-16,-1 0 0 0,1 0-1 15,6-4 1-15,-7 4 0 0,8 0 0 0,-1-4 0 0,0 4 0 0,0-4 0 16,-1 1-3-16,8 3 1 0,-6-4-1 0,5 0-3 15,-6 1-1-15,6-1-3 0,-5 0-1 0,5 1-3 0,-6-1 0 16,6 0-1-16,-5 1-2 0,-2-1 2 0,2 1-1 0,-1-1-4 16,-7 0-1-16,8 1-2 0,-8-1-4 15,0 0-5-15,0 1-6 0,1-1-8 0,-7 0-6 0,7-3-9 0,-7 7-14 16,6-7-17-16,-6 3-20 0,0 4-24 16,0-7-32-16,0 3-48 0</inkml:trace>
  <inkml:trace contextRef="#ctx0" brushRef="#br0" timeOffset="54777.32">14569 14390 1 0,'0'0'251'0,"0"0"-66"0,6-4-59 16,-6 4-47-16,0-3-32 0,6 3-21 0,-6-4-8 0,8 4-4 0,-8-4-1 16,6 4-1-16,-6 0 3 0,6 0 0 15,0-3 2-15,-6 3 3 0,8-4-2 0,-2 4 2 0,-6-4-1 0,6 4 8 16,1 0-1-16,-7-3 4 0,6 3-1 0,-6 0 5 15,7 0 2-15,-7 0 1 0,7 0 3 0,-7 0-5 0,0-4-3 16,6 4-1-16,-6 0-3 0,0 0-3 0,0 0-5 16,0 0-2-16,6 4-4 0,-6-4-1 0,0 0 0 15,0 3 3-15,0 1 3 0,6 0 1 0,-6 3 4 0,0 4 0 0,8 3 3 16,-8 1 4-16,6 7 0 0,0 7-1 16,-6 5 1-16,7 2 0 0,-1 8 0 0,-6 7 2 0,7 1 0 0,0 6-1 15,-7 1-3-15,0 3-1 0,6 0-1 0,-6 1-2 16,6 3 0-16,-6-4-5 0,0 0-3 0,7 0 0 0,-7 1-1 15,0-5-1-15,7-3-2 0,-7-4-2 0,0 1-4 0,6-5-1 0,-6 1-1 16,6-8-3-16,-6 1 0 0,0-9-1 16,0 1-1-16,0-3 0 0,0-4 1 0,0-4-1 15,0-1 0-15,0-6 1 0,-6 0 6 0,6-4 10 16,0-4 15-16,0 1 17 0,0-5 16 0,-6 1 14 0,-1 0 8 16,7-4 3-16,-7-4 2 0,-5 0-4 0,5 1-11 15,0-5-16-15,1-3-18 0,-7 0-10 0,-1-4-6 0,2 1-6 0,6-4-6 16,-8-4-6-16,1 3-3 0,7-6-1 0,-8 2 2 0,8 1-2 0,0 4-3 15,0 0 5-15,-2 3 2 16,8 1 4-16,-6 6 2 0,6 1-1 0,-6 0 2 0,6 3-3 16,0 1 2-16,0 3-2 0,0-4-5 0,0 8-4 0,0-4-4 15,6 3-2-15,0 5 0 0,2-1 0 0,-2-4 0 16,0 5-2-16,8 3-1 0,-8-4 1 0,7 0 2 0,0 4-1 16,0-3-1-16,-1-5 0 0,8 5-1 0,-7-1-1 0,1-4 0 15,5-3-3-15,-6 4-2 0,0-4 0 0,7 0-4 0,-8 0-5 0,8-4-8 16,-6 4-10-16,-2-3-18 0,8-1-22 15,-7 1-22-15,-1-5-23 0,2 1-19 0,-1 0-19 0,0-4-22 0,0 0-28 16,7-8-38-16,-8 5-73 16,-5-4-89-16,6-1-38 0</inkml:trace>
  <inkml:trace contextRef="#ctx0" brushRef="#br0" timeOffset="56757.34">15578 15613 4 0,'0'0'235'0,"-6"-3"-41"16,6 3-38-16,-7 0-33 0,7-4-29 16,0 4-21-16,0 0-15 0,-7-4-9 0,7 4-7 0,0 0-2 0,-6 0-2 15,6-3-2-15,0 3-2 0,-6 0-2 0,6 0-8 0,-6 0-3 16,-2 0 2-16,8 0 1 0,-6 3 0 0,0-3-3 15,-1 0-1-15,1 4-2 0,-1-4 3 0,0 4-3 0,1-1-5 16,-8 1-4-16,2-4-4 0,6 3 0 16,-8 2 0-16,8 2 2 0,-7-3 4 0,-1-1 1 0,8 5 0 0,-6-1 0 15,-2 0 1-15,1 4 0 0,0 0-1 16,-6 4-2-16,5-1-3 0,2 1 3 0,-1 3 2 0,-1 0 1 0,2 1 1 16,-2 3 0-16,2 0 0 0,5 0 0 15,0-4 1-15,1 4-2 0,-1 0-1 0,7-3-3 0,-6-1 0 0,6 4-1 16,6-4-3-16,-6 0-1 0,0-3 0 0,7 3 0 15,-1-3 0-15,1 0 0 0,0-1-1 0,-1 1 0 0,7-4 1 16,0 0-1-16,-7 0-2 0,8-4-1 0,-1 1 0 16,7-1 1-16,-8-4-1 0,8 5 0 0,-7-8 0 15,7 3 0-15,6-3 1 0,-7 0 0 0,1-3 0 0,6 3-1 0,-7-8 0 16,7 5 0-16,-6-4-1 0,-1-1 0 16,7 1-1-16,-6-4 2 0,6 0 0 0,-7 0 0 0,1 0 1 0,-8-3 1 15,8 3 0-15,-7-5 0 0,1 2-2 0,-2 3 0 16,-5 0 1-16,0 0 4 0,-1 0-4 0,0 0 2 0,1 4 3 15,-7-1 1-15,7 5 6 0,-7-4 4 0,0 3 1 0,0 4 2 0,0-4 0 16,-7 8-1-16,0-4-2 0,1 7-2 16,0-3-3-16,-1 3-4 0,-6 4-3 0,0-4-3 0,6 4-1 0,-6 0 0 15,7-3 1-15,0 3-1 0,-2-4 1 16,2 4-1-16,0-3 0 0,6-5-1 0,-6 5 0 0,6-5-1 16,0 1 0-16,0 0 0 0,6-1 0 15,-6 1 1-15,0-1-1 0,6-3 1 0,0 0 2 0,2 0-1 0,4-3-1 16,-5-1 2-16,6 1 0 0,0-5-1 0,0 0-1 0,0 5 0 15,0-5 0-15,0-3-1 0,0 8 1 0,0-8-2 16,0 4 0-16,1 3 2 0,-2-3-1 0,1-1-1 16,0 1-1-16,0 3 2 0,-7 1 0 0,2-1 0 0,-2 4 0 15,7 0-1-15,-7 0 1 0,1 0 0 0,-1 0 1 0,-6 4 0 0,7-1 0 16,-7 1 0-16,6 0 1 0,-6-1-1 16,7 1 1-16,-7 3 1 0,0-3 1 0,7 3-3 15,-7 1 1-15,0-1 1 0,0-4-2 0,0 5-2 16,0 0-6-16,0-2-6 0,0-1-11 0,0-2-7 0,6 1-12 0,-6 0-14 15,0-1-14-15,0 1-22 0,0-1-25 0,6-3-39 16,-6 0-52-16,0 0-78 0,0 0-82 0,0 0-32 0</inkml:trace>
  <inkml:trace contextRef="#ctx0" brushRef="#br0" timeOffset="57041.02">16015 15756 164 0,'0'-18'442'16,"0"0"-85"-16,6-1-135 0,-6 5-95 0,6-1-53 0,-6 0-28 15,7 5-12-15,0-1-5 0,-1 0-3 0,0 3 0 0,1 1 2 16,0-1-1-16,-7 5 1 0,6-1-2 0,1 4-3 16,-1-4-4-16,1 8-2 0,-1-4-2 0,1 4-2 0,-1-1-2 15,0 1-3-15,2 3-2 0,-2-3 0 0,0 7-1 16,-6-3-1-16,7-1-2 0,-1 4 1 0,-6-4-2 16,7 0-1-16,-7 4 1 0,0-3 1 0,6-1 0 0,-6 0 0 0,0 4-2 15,0-7 0-15,0 3 0 0,0-3 0 0,7-1 0 0,-7 1-3 16,6 0 2-16,-6-1-2 0,6-3-4 0,2 4-4 15,4-4-8-15,2-4-6 0,-2 4-7 0,1-3-10 0,1-1-11 16,5 0-13-16,0-3-12 0,1 4-25 0,-1-5-29 16,1-3-46-16,0 4-70 0,-1-4-88 0,1 4-44 0</inkml:trace>
  <inkml:trace contextRef="#ctx0" brushRef="#br0" timeOffset="57790.62">16568 15727 142 0,'0'0'149'0,"0"0"-23"0,0 0-21 0,0 0-19 0,0 0-15 15,0 0-16-15,0 0-9 0,0 0-7 16,0 0-4-16,0 0-2 0,0 0-2 0,0 0 0 0,0 0-1 0,6 0 1 16,-6 0-1-16,0 0-1 0,0 0 0 15,0 3-5-15,0-3 2 0,0 0-3 0,0 0 1 0,0 0-1 0,0 0 0 16,0 0 0-16,0 0-5 0,0 0 1 16,0 4-4-16,0-4-1 0,-6 0-3 0,6 0-3 0,0 4-2 0,0-4-3 15,0 3-1-15,-6-3-1 0,6 4 1 0,0-4 0 0,0 0-2 0,0 4 1 16,0-4 1-16,0 3 2 15,0 1-1-15,0-4 1 0,0 4-2 0,0-4 0 0,0 3 3 0,0-3-2 16,0 4-1-16,0-4-1 0,0 0 1 16,0 0 1-16,0 0-2 0,0 0 0 0,0 4-2 0,0-4 1 0,0 0-1 15,0 0-2-15,0 0 0 0,6 0-3 16,-6 0-2-16,0 0-2 0,0 0-3 0,0 0-1 0,0 0-1 0,6 0-2 16,-6 0 2-16,0 0 1 0,0 0 4 15,0 0 3-15,0 0 3 0,0 0 2 0,-6 0 3 0,6 0 6 0,0 0 1 16,0 0 4-16,0 0 1 0,0-4 1 15,0 4 3-15,0 0 3 0,-6-4 2 0,6 4 4 0,0 0 0 16,0-3 0-16,0 3 4 0,0 0 2 0,0 0 1 0,-6-4-2 16,6 4-2-16,0 0-3 0,0 0-4 0,0 4-1 15,0-4-2-15,0 0-5 0,0 3-3 0,0-3-1 0,0 0-1 16,0 4 1-16,0 0 4 0,0 0 3 0,0 3 7 16,0 8 8-16,-8-1 5 0,2 1 3 0,6 7 1 0,-6 0-1 15,6 0-4-15,-7 0-4 0,7 4-6 0,-7-1-5 0,7 1-8 16,0-1-5-16,0 1-1 0,-6 0-4 0,6 3-1 15,0 0-2-15,0-3-4 0,0-1-4 0,0 1-7 0,0-4-12 0,0 0-13 16,6-4-13-16,-6 1-13 0,0-5-12 0,7-3-12 16,0 0-13-16,5-3-13 0,-4-5-20 0,-2 1-33 0,6-4-47 15,2-4-71-15,-8-3-71 0</inkml:trace>
  <inkml:trace contextRef="#ctx0" brushRef="#br0" timeOffset="58057.45">16862 15873 251 0,'0'-7'405'0,"-8"3"-88"0,8 1-100 16,-6-1-84-16,0 4-50 0,-1-4-32 15,0 4-18-15,1 0-8 0,-7 4-5 0,7 0-2 0,-1-4-1 0,-6 7 2 16,7-3-1-16,-8 3-1 0,2 0 3 16,5 4-4-16,-6 0 2 0,6 1-2 0,-5-1-1 0,4 3-2 0,2-3-2 15,0 0-1-15,0 0-3 0,-1 4-1 0,7-4-3 0,-7 0-1 16,7-4-1-16,-6 4 1 0,6 0-2 15,0-3 1-15,0 3 0 0,0-4-1 0,0 0 1 0,0 0-1 0,6-3-1 0,-6 3-4 16,7-3 1-16,0 0-7 0,5-1-8 16,-6 1-9-16,8-4-11 0,-1 0-9 0,7 0-14 0,-8-4-17 15,8 1-25-15,0-1-33 0,5-3-40 16,-5-1-54-16,0-2-67 0,6-1-63 0</inkml:trace>
  <inkml:trace contextRef="#ctx0" brushRef="#br0" timeOffset="58320.99">17122 15888 147 0,'0'-4'434'0,"0"1"-75"0,-7 3-95 0,1 0-89 0,-1 3-59 16,1-3-30-16,-1 4-20 0,1 0-8 0,-8-1-1 0,2 1 0 0,5 0-1 16,-6-1 1-16,7 1-4 0,-1 0-9 15,1 0-5-15,6-1-6 0,-7 1-9 0,7 0-7 0,0-4-7 16,0 3-8-16,0-3-7 0,0 4-6 0,7-4-4 16,-7 0-4-16,6 4-1 0,1-4-5 0,-1 0 0 0,0-4 1 0,1 4 0 15,0 0 1-15,-1 0 4 0,7 0 1 0,-6 0 3 0,-1 0 6 16,1 4-1-16,-1-4 3 0,1 3 2 15,-1 1 2-15,1 0 1 0,-7-1 2 0,6 4 1 0,0 1-1 16,2-1 0-16,-2 0 1 0,-6 4 0 0,6-3-4 16,1 3-7-16,6 0-7 0,-7-4-6 0,7 4-9 0,1-3-7 0,-2-2-11 15,8 2-9-15,-1 0-12 0,7-5-14 16,0-3-22-16,7 0-37 0,-1 0-53 0,7-3-86 0,1-1-75 0,5-3-32 16</inkml:trace>
  <inkml:trace contextRef="#ctx0" brushRef="#br0" timeOffset="64467.59">15585 15786 28 0,'0'0'108'0,"-7"0"1"16,7 3-4-16,0-3-6 0,-6 0-9 0,6 0-12 15,-7 0-12-15,7 0-14 0,0 0-12 0,0 0-10 0,0 0-8 0,0 0-4 16,-7 0-3-16,7-3-2 0,0 3-2 0,0 0 1 0,0 0 1 0,0 0 2 15,0 0 1-15,-6-4 3 0,6 4-3 16,0 0 2-16,-6 0-1 0,6-4 1 0,-6 4-2 16,6 0-2-16,-8 0-1 0,2-3-2 0,6 3 0 0,-6 0 1 15,-1 3-2-15,1-3 1 0,-1 4-3 0,0-4 6 16,1 7-1-16,0 1 3 0,-8-1 3 0,8 4-1 16,-7 4 2-16,0-4-1 0,0 7 0 0,-1 0-2 0,2 0-1 0,-2 1-3 15,2-1-2-15,-1 4-3 0,-1-4-1 0,8-3 0 0,-6 3-1 0,4 1-3 16,2-5 0-16,0 1-1 0,6-4-1 15,-7 4 3-15,7-4-2 0,0 0-2 0,7-4 0 0,-7 0 0 0,6 1 0 16,8-5 0-16,-8-3 0 16,6 0-3-16,2-3 0 0,-1-1 1 0,7-3-1 0,-2-4 0 0,9 0 1 0,-7 0 0 15,-2-4 1-15,9 1 0 0,-7-5 1 16,0 4 3-16,-2-3 0 0,-4 0 2 0,5-1 0 0,-13 1 2 0,8 0 0 16,-8-1 3-16,0 1 0 15,2 0 0-15,-8 3 3 0,0-3 2 0,0 3 1 0,0 4 4 0,-8-3 2 16,8 3-1-16,-12 3 2 0,6 1 3 0,-8 3-2 0,1 4-2 0,-7 0-1 15,2 0-2-15,-2 8-1 0,0-1 2 16,-7 4-4-16,2 4 5 0,-1-1 0 0,6 5 1 0,-6-1 3 0,0 0 0 16,1 4 1-16,5 0-4 0,-7 4 0 15,8-4-3-15,0 0-3 0,-1 0-2 0,7-1-3 0,0 1-4 0,6-3-2 16,1-1 0-16,6-3-2 0,0 0-3 16,0-1-1-16,6-3-3 0,8 0-4 0,-2-4-4 0,8 1-3 0,-1-5-4 15,7-3-4-15,1-3-4 0,5-1-3 0,1-3-2 0,-1-1 3 16,1-2 0-16,-1-1 2 0,8-4 4 15,-7 0 3-15,5-3 5 0,-5 0 2 0,-1-5 6 0,1 5 5 0,-1 0 3 16,-5-4 2-16,5 4 2 0,-12 0 2 16,5-1-1-16,-5 8 0 0,-6-4-2 0,-2 8 0 0,1 0 0 0,-6-1 3 15,-1 5 3-15,1 3 3 0,-7 0 3 16,0 3 5-16,0 1 5 0,-7 3 3 0,7 8 3 0,-13-4 0 16,13 8-2-16,-13-1-1 0,7 0-2 0,6 0-4 15,-6 4-4-15,-2-4-4 0,2 4-4 0,6-3-4 0,0-1-3 16,6 1-1-16,-6-5-3 0,8 1-1 0,4-1-1 15,1-3-3-15,0 0-3 0,0 0-6 0,7-3-4 0,6-4-4 16,-7-1-6-16,7-3-1 0,7 0-3 0,-7-3 0 0,7-5 0 16,-1 1 3-16,-6-1 3 0,7-3 4 0,-1 0 5 15,1-3 2-15,-1-1 4 0,1 1 5 0,-1-5 4 16,1 5 2-16,-7-4 2 0,6-1 1 0,-5 1 0 0,-1 3-3 16,-6-3 0-16,-1-1-3 0,1 5-2 0,-8 3 0 0,-4 0 3 15,4 4 2-15,-12-1 1 0,6 5 2 0,-6-1 3 0,0 4 3 16,-6 0 1-16,0 4 3 0,0 3-2 0,-2 0-1 0,-4 4 1 15,-2 0 2-15,1 0-1 0,7 0-1 0,-7 0 0 0,6 0-2 16,1 0-1-16,0 0-1 0,-1 0-4 16,7-4-3-16,0 5-7 0,0-6-3 0,7 2-5 0,-1-4-5 0,0 0-5 15,14-1-3-15,-7-3-3 0,7-3-1 16,6-1 0-16,-7 0 1 0,7-4-1 0,0 2 1 0,0-6 0 0,7 1 1 16,-7 0 4-16,7-3 0 0,-7-1 6 15,6 0 2-15,1 1 7 0,-1-4 2 0,-6 3 5 0,7-4 7 0,0 1 2 16,-1 0 4-16,-6 3 1 0,0 1-1 0,-7 3 2 0,1 0 2 15,-7 3 1-15,-6 1-1 0,6 3 0 16,-7 1 1-16,-6 3 1 0,0-4-1 0,-6 4 4 0,6 4-4 0,-13-1-3 16,6-3-1-16,-6 8 0 0,0-5 1 0,0 1-3 15,0 0 3-15,0-1-5 0,0 1 3 0,7 3-1 16,-8-3-1-16,8 0 0 0,-8-1-4 0,8 1-5 0,6-4-10 16,-6 3-8-16,6-3-13 0,-6 0-17 0,6 4-22 0,6-4-36 15,-6-4-49-15,0 4-71 0,6-3-103 0,-6-1-53 0</inkml:trace>
  <inkml:trace contextRef="#ctx0" brushRef="#br0" timeOffset="66490.2">17747 15657 89 0,'0'0'198'0,"6"-3"-25"0,-6 3-24 16,0 0-21-16,0 0-20 0,0-4-19 0,0 1-16 16,7 3-13-16,-7-4-11 0,0 0-6 0,0 4-4 0,0-3-2 0,0 3-3 15,7-4-1-15,-7 4-1 0,0-4-3 0,0 4-2 16,0-3-3-16,0-2-1 0,0 2-4 0,0 3 0 16,0 0-1-16,-7-4-1 0,7 4-2 0,-7 0 0 0,7-3-2 15,-6 3-1-15,6 0-2 0,-7 0-3 0,-5 0-5 16,4 0 0-16,-4 3 1 0,6-3 0 0,-14 4 1 0,7-1-1 0,-1 5 2 15,2-4 1-15,-2 0 1 0,2 3 4 0,-8 0-2 16,13-3 0-16,-5 3 1 0,-2 0-2 0,8 1-1 0,0-1-2 16,-1 0-1-16,7-3-4 0,-7 3 2 0,7 1-1 0,7-1-1 15,-7 0 0-15,7-3 1 0,5 3 0 0,-4-3 0 16,4-1-1-16,8 5-2 0,-7-5-1 0,7 1 0 0,-2 0-2 16,-4-1-1-16,12 1-2 0,-7 0-1 0,1 0-1 15,-1-4 1-15,1 3 1 0,0 1 1 0,-1 0-1 0,1-1 1 16,-8 1 0-16,2 0 2 0,-2-1-2 0,2 5 0 0,-8-5 0 15,1 1 0-15,-7 3 0 0,6 1 0 0,-6-5 1 16,0 5 1-16,-6 2 1 0,6-2-1 0,-13-1 4 0,6 4-2 0,-6-4 2 16,0 4 1-16,-6 0 0 0,-1-3 0 15,1-1 0-15,-1 1 3 0,0-1-2 0,1 4 2 0,-7-7-3 0,6 3 0 16,1 0 0-16,-1-3 0 0,8-1 1 16,-8 1 0-16,7 0-2 0,-1-1-3 0,8-3-6 0,0 0-8 0,0 0-10 15,6 0-11-15,0 0-17 0,0 0-24 0,0-7-33 16,6 3-45-16,0-3-59 0,7 0-90 0,0-4-53 0</inkml:trace>
  <inkml:trace contextRef="#ctx0" brushRef="#br0" timeOffset="67067.63">18079 15657 81 0,'0'0'358'0,"6"-3"-75"0,-6 3-74 0,0 0-66 0,0 0-50 16,0 0-34-16,0 0-22 0,0 0-12 15,0 0-8-15,0 3-5 0,0-3-5 0,-6 4 0 0,6 0-1 0,-6-1-2 16,6 5-1-16,-7-1 0 0,0 0 1 16,1 4 3-16,6-3 1 0,-6-1 1 0,6 4 1 0,-7-4-1 0,1 4 3 15,6 0-2-15,0 0-3 0,-7 0-1 0,7 0 0 0,0-3-1 16,0-1-2-16,0 4 0 0,0-4-1 0,0 1-1 15,0-1 5-15,0 0-4 0,0 0-1 0,0 1 2 0,0-1-1 0,7-3-1 16,-7 3 2-16,6-3-2 16,1-1-2-16,-1 1 2 0,-6 0 0 0,6-1-1 0,1-3 0 15,0 4 1-15,-1-4-1 0,0 0 4 0,1 0 1 16,0 0 0-16,-1 0 0 0,1-4 0 0,-1 4-1 0,1-3 2 0,6-1 1 16,-7 0-1-16,0 1-1 0,2-1 0 15,-2 0 2-15,0-3 2 0,7 0 2 0,-6 3-1 0,-1-3 0 0,1 0-1 16,-1-1 0-16,8 1 0 0,-8 0 0 0,0 3-1 0,1-3-1 0,0 3-1 15,-1 0 0-15,-6 1-1 0,6-1-2 16,-6 0 0-16,7 4-1 0,-7-3-2 0,0 3 0 16,6-4 0-16,-6 4 1 0,0 0-1 0,7-4-2 0,-7 4 2 15,7 0 0-15,-7 0 0 0,6-3 0 0,0 3 0 0,-6 0-1 16,7-4 1-16,0 4 0 0,-7 0 0 16,6 0 0-16,0 0-1 0,1 0 1 0,-1-4-1 0,-6 4 1 0,7 0 0 15,0 4 2-15,-1-4 0 0,-6 4 0 0,6-4 1 16,-6 3 0-16,8-3-1 0,-8 4 2 0,6 0-2 0,-6 3 0 15,0-3 1-15,6 3-1 0,-6 0 0 0,7-3 1 0,-7 3-2 16,6-3-1-16,-6 3 0 0,7-3 0 0,-1 3 0 16,1-3-2-16,-7 3-1 0,6-3-4 0,0 3-6 0,-6-3-6 0,8 3-6 15,-2-3-6-15,0-4-9 0,-6 0-12 16,7 0-14-16,-7 0-27 0,7-4-45 0,-7 0-72 0,6 1-112 0,-6-1-56 16</inkml:trace>
  <inkml:trace contextRef="#ctx0" brushRef="#br0" timeOffset="67257.1">18125 15529 43 0,'-13'-7'464'16,"0"0"-2"-16,6-1-157 0,-6 5-137 0,7-5-77 0,6 5-45 0,0-1-24 15,0 0-12-15,0 1-7 0,6-1-5 0,0 0-3 16,1 0-3-16,0 1-3 0,6-1-7 0,0 4-11 0,0-4-14 15,-1 1-24-15,8-1-39 0,-7 4-55 0,7-4-76 16,-8 1-102-16,2 3-50 0</inkml:trace>
  <inkml:trace contextRef="#ctx0" brushRef="#br0" timeOffset="67507.25">18346 15390 317 0,'7'0'346'0,"-7"-4"-99"16,6 1-97-16,0 3-65 0,-6 0-35 0,8-4-20 0,-2 4-8 15,0 0-2-15,1 0-2 0,-1 4 0 0,-6-4 7 16,7 3-1-16,-1 1-2 0,1 0-3 0,-7-1-5 16,6 1-3-16,-6 3-1 0,6 1-2 0,-6-5 0 15,8 8-3-15,-8-4-1 0,0 1 1 0,6-1 1 16,-6 0 1-16,0 1 0 0,0-5 0 0,0 5 0 0,0-1 1 16,0 1 0-16,6-5-1 0,-6 5-1 0,0-5-1 0,7 1 0 0,-7-4-3 15,7 4 0-15,-7-1 1 0,6-3-3 0,7 4-2 16,-7-4-4-16,8-4-5 0,-2 4-8 0,2-3-9 0,5-1-16 15,-6-3-26-15,6-1-41 0,1 1-59 0,0-4-103 0,-1 3-85 0,-5 1-37 16</inkml:trace>
  <inkml:trace contextRef="#ctx0" brushRef="#br0" timeOffset="71237.28">20860 14423 2 0,'0'0'180'0,"0"0"-12"0,-7-4-19 0,7 4-20 16,0 0-20-16,0 0-20 0,0-4-20 0,-6 4-17 15,6 0-9-15,0 0-6 0,-6 0-3 0,6 0-1 0,0-3-2 0,-6 3 2 16,6 0 0-16,0-4 0 0,0 4-4 0,-8 0-1 15,8-4-3-15,0 4-2 0,-6 0-1 0,6-3-1 16,-6 3 1-16,6 0 3 0,0 0-2 0,0-4-1 0,-7 4-1 0,7 0-1 16,0-4-1-16,0 4-2 0,0 0-4 15,0 0-4-15,0 0 0 0,0 0-3 0,0 0-3 0,0 0-2 16,0 0-1-16,-7 4-1 0,7 3 2 0,0 1 4 16,0-1 0-16,-6 8 2 0,6-1 2 0,-7 5 0 0,1-1 0 0,0 4 0 15,-2 0-1-15,8 4-2 0,-6-1-2 16,6 1 0-16,-6 0-2 0,6-1-1 0,-6 1 0 0,6 3 1 15,0-7-2-15,0 4 0 0,0 0-2 0,0-4 0 16,0-1 2-16,0 1 0 0,0-3 0 0,0 2 0 0,6-5 0 0,-6-2 0 16,0 1 1-16,6-4 0 0,-6 0-1 0,0 0 0 15,0-4 1-15,0 0 0 0,0-3 1 0,6 0-1 16,-6-1 0-16,0 1 0 0,0 0 4 0,0-4 2 0,-6 0 0 0,6 0 4 16,0-4-2-16,0 0 1 0,-6 1 2 15,0-1 2-15,6-3-1 0,-7 3 0 0,0-3 2 0,1-1 1 0,-1 1 2 16,1-4 2-16,6 4 0 0,-7-1 1 0,0-2 0 15,7 5-3-15,-6-1-3 0,0 1-1 0,6-2-1 0,-6 3-2 16,6 4-2-16,0-3-2 0,0 3-3 0,-8-4 0 0,8 4-1 0,0 0-3 16,0 0-3-16,0 0 1 0,8 0-2 15,-8 0-1-15,0 4-2 0,6-1 0 0,0-3-1 16,0 4-1-16,1 0 1 0,6-1-2 0,-6 2 0 0,6-5-3 16,-6 3 0-16,5-3-2 0,2 0-2 0,-2 3-3 0,1-3-3 15,1 0-4-15,-2 5-6 0,2-5-6 0,-2 0-7 16,2 0-10-16,-1 0-13 0,-7-5-15 0,8 5-24 0,-8-3-36 15,0 3-59-15,7-3-108 0,-13-2-64 0</inkml:trace>
  <inkml:trace contextRef="#ctx0" brushRef="#br0" timeOffset="75578.48">21147 14818 259 0,'0'0'285'0,"-7"-3"-70"16,7-1-70-16,0 4-53 0,-7-3-33 15,1 3-22-15,6 0-13 0,-6-4-7 0,6 4-2 0,-7 0 0 0,7 0 4 16,0-4 2-16,-7 4 0 0,7 0 1 16,0 0-1-16,-6 0-1 0,6 0-6 0,0 0-1 0,0 0-5 0,0 0-4 15,0 0-2-15,0 0 0 0,0 0-2 0,0 0 0 0,0 0 0 16,0 4 0-16,-6 0 2 0,6-1 3 15,-7 4 4-15,7 1 1 0,-6 6 0 0,-1-3 5 0,0 8 1 0,1-1 2 16,0 4 2-16,-8 0-4 0,2 4-3 16,5-1 0-16,-6 4-2 0,6 4-3 0,-5-3-2 15,4 3-3-15,2-4-4 0,0 4-5 0,0-3-5 0,6 2-7 16,0-2-13-16,0-1-14 0,0 0-19 0,0 1-32 0,6-8-45 0,-6 3-76 16,0-3-99-16,0 0-54 0</inkml:trace>
  <inkml:trace contextRef="#ctx0" brushRef="#br0" timeOffset="77240.52">15930 14463 42 0,'0'-7'146'0,"-7"-1"-29"0,1 1-18 0,6 3-10 16,0-3-7-16,0 0-6 0,-6-1-10 0,6 5-10 0,0-5-13 15,-8 5-13-15,8-5-11 0,0 1-9 0,0 4-5 16,0-1-3-16,0 0-2 0,8-3 0 0,-8 3-1 16,0 1-1-16,0-1 2 0,0 0 0 0,0 4 3 15,6-3 4-15,-6 3 4 0,0-4 6 0,0 4 6 0,0-4 7 16,0 4 5-16,0-3 4 0,0 3 4 0,0-4 0 16,0 4-3-16,0-4-2 0,0 0-5 0,0 4-3 0,0-3-3 15,0-1-1-15,0 0 0 0,-6 4-4 0,6-3-1 0,0-1 0 0,0 0 0 16,0 4 0-16,0-3 1 0,0-1-1 0,0 4-1 15,0 0 0-15,0 0-1 0,0 0-2 0,0 0-3 0,0 0-2 16,0 0-3-16,0 4-2 0,0-1 0 0,0 1 0 16,0 3 1-16,0 4 0 0,0 1 3 0,0 2 0 0,0 5 0 0,0-1 0 15,0 0-1-15,0 4-3 0,0 4 0 16,0-5 1-16,0 6-2 0,0-2-2 0,0 1-1 0,0-1-2 16,0 4 1-16,0-3-1 0,0-4-1 15,0 4-1-15,0-1 1 0,0-3 0 0,0 0 0 0,0 1 1 0,0-1 0 16,0-1 1-16,0-2-2 0,0-5 0 15,0 5-1-15,0-8 0 0,0-1 0 0,0 1 0 0,0-3 0 0,0 0-1 16,0-5 2-16,0 1 3 0,0-1 1 0,0 1 2 16,-8-4 0-16,8 0 1 0,-6 4 1 0,6-4 2 0,-6-4 4 15,6 4 2-15,-7 0 1 0,1-4 0 0,-1 1 1 0,7-1 0 16,-6 1 1-16,-1-5 0 0,1 5-3 0,6-5-4 16,-6 0-3-16,-2 1-3 0,8 0-1 0,-6-4-5 0,0 4-8 0,6-4-8 15,0 3-9-15,-7-3-9 0,7 0-11 0,0 1-11 0,0-1-18 16,7-4-19-16,-7 4-29 0,6-4-43 15,0 0-63-15,2 1-116 0,-8-1-55 0</inkml:trace>
  <inkml:trace contextRef="#ctx0" brushRef="#br0" timeOffset="77678.36">15793 14643 307 0,'0'0'354'0,"-6"0"-82"0,6 0-80 0,0-4-68 0,-7 4-42 0,7 0-24 15,0 0-13-15,-7 0-7 0,7 0-3 0,0 0-2 0,0 0-6 0,0 0-3 16,0 0-4-16,0 0-3 0,0 4-4 16,0-1-3-16,0 1-2 0,0 3-1 0,0 1 0 0,0-1 7 0,0 4-2 15,0 4-2-15,0-5 1 16,0 5-2-16,7-4-1 0,-7 0-2 0,0 4-3 0,7-4-6 0,-7 4 3 16,6-4 0-16,1 0-1 0,-1-1 0 15,-6 1-1-15,6 0 2 0,1-3 0 0,0-1-1 0,-7 4 0 16,6-7 2-16,8 3 1 0,-8 0 0 0,-6-3 1 0,13-1 1 15,-7-3 1-15,1 4-1 0,-1-4 2 0,7 0 1 16,-7-4 0-16,8 1 1 0,5-1 6 0,-6 1-4 0,0-8-10 16,7 3-4-16,0 1-9 0,5-4-11 0,-5-4-16 0,0 4-26 15,6-3-44-15,-1-1-63 0,-5 1-101 0,6-1-101 16,-7 0-49-16</inkml:trace>
  <inkml:trace contextRef="#ctx0" brushRef="#br0" timeOffset="79257.47">20482 14902 84 0,'-6'0'381'0,"-8"-3"-79"0,8 3-93 0,-7 0-81 0,0-4-53 0,0 4-33 16,1 0-18-16,-2 0-11 0,1 0-4 0,-6 0-2 15,-1 0 0-15,1 4 2 0,-1-4 0 0,1 0 1 0,-1 3 0 16,-6-3-2-16,0 5-1 0,-1-5 0 0,-5 3-1 16,6 0 0-16,-7 2 4 0,1 2-3 0,-1-4 0 0,-6 1 0 0,1 3-1 15,-2-3-1-15,-5 3 0 0,-8 1 1 0,8-1-3 16,-14-3 0-16,7 3-1 0,-7-3 0 0,1 3 0 0,0-3-1 15,-1 3 1-15,0-3-2 0,-6-1-2 0,-1 1 2 16,1-1 2-16,-6 1 3 0,6-4-2 0,0 4 3 16,-7-1-1-16,0 1 2 0,7-4 0 0,-6 4 0 0,-1-4 0 0,0 3 2 15,-5 1 2-15,-2 0-1 0,1-4 0 16,0 3 1-16,-1 5-2 0,-5-4 1 0,6-1-3 0,-7 5 0 0,-6-1 0 16,-1-3 0-16,9 3 0 0,-16 4-2 15,9-4 1-15,-9 1 3 0,8 2 1 0,-6-2 4 0,-1 3 3 0,7-4 3 16,6 4 5-16,1-4 3 0,5 4 1 15,8 0 0-15,-1-4-1 0,13 5-4 0,1-5-5 0,12 4 0 0,1 0-5 16,5 0-3-16,8-4-3 0,-1 4-2 0,7 4-1 0,7-4 0 0,-1 4-1 16,0-1-1-16,1 4-3 15,6 1-2-15,-6-1 1 0,5 4-3 0,8-3-2 0,-7 2-1 16,0 1-1-16,7 1 1 0,-1-1-1 0,1 0 2 16,-1-1-1-16,7-2 2 0,-7 3 3 0,7 0 1 0,0 0-2 0,0 0 0 15,0 0 1-15,7 0-3 0,-7 0-2 0,7-4 0 0,-1 4-4 0,1-4 0 16,-1 4 0-16,7-3 1 0,-6-1 0 15,5 0 2-15,2-3 0 0,5-1 0 0,1 5 6 16,0-4 4-16,6-1 4 0,-1 1 1 0,8-1 1 0,0-3 2 16,6 4 3-16,6-4 3 0,1 0-1 0,6 0-4 15,6 0-1-15,7-4-1 0,1 0 0 0,6 1 0 0,5 0 0 16,-5-1-2-16,12-3-1 0,-5-1 0 0,6 4 0 0,6-3 2 16,-6 0-1-16,5-4 0 0,2 0-1 15,-1 0-1-15,0 0 1 0,7 0-1 0,0 0-2 0,0-4-2 0,-7 0 0 16,6-3-1-16,1 4-1 0,-7-5-1 0,7-3 0 15,-14 3-1-15,8-3 1 0,-7-3 2 0,-2 3-1 0,2-7 0 16,-6-1 1-16,-8 1 0 0,1-4 1 0,-6 0 0 0,-9 0-1 16,2-4 0-16,-13 1 0 0,-1-4 4 0,-12-1 2 15,-1 1 6-15,-12 3 8 0,-6-7 7 0,-2 4 10 16,-12 0 8-16,-6-1 8 0,0 5 13 0,-14-5 5 0,0 1 1 16,-6 0-2-16,-7-1-4 0,-6 1-6 0,1 0-5 0,-8 3-11 0,0 1-11 15,-6-1-12-15,0 4-17 0,0 0-17 16,-6 0-20-16,5 0-30 0,1 0-27 0,-6 3-25 15,6 1-29-15,5 0-31 0,-4 0-45 0,5-1-73 0,-5 5-118 16,-2-4-53-16,1 7-14 0</inkml:trace>
  <inkml:trace contextRef="#ctx0" brushRef="#br0" timeOffset="80790.48">6773 16822 36 0,'-6'-11'435'0,"-2"0"-60"15,2 1-115-15,0-1-98 0,-1 3-60 0,1-3-37 16,-1 4-16-16,7-1-7 0,-7 1 0 0,7 0 3 16,-6-1 2-16,6 5 6 0,0-1 1 0,0 0 1 0,0 4-1 15,-6 0-2-15,6-3-5 0,0 3-6 0,0 3-7 0,0 1-7 16,0 0 0-16,0 3 3 0,6 4 7 0,-6 0 8 0,0 8 8 16,6 3 10-16,-6-1 5 0,0 9 0 0,7 3-2 0,-7-1-7 0,-7 5-10 15,7 0-9-15,0 3-10 0,0-3-10 0,0 0-3 0,-6 3-4 0,6-4-4 16,0 1-2-16,6 0 0 0,-6-4-3 15,0-1 0-15,7 1-1 0,-7-7-5 0,7 4-3 16,-1-9-9-16,1 5-14 0,-1-4-20 0,0-3-28 0,8-5-28 16,6-3-27-16,-8 0-26 0,8-7-31 0,6-4-41 0,-7-4-55 0,8-3-112 15,-1-4-58-15,0-1-16 0</inkml:trace>
  <inkml:trace contextRef="#ctx0" brushRef="#br0" timeOffset="81037.48">7359 17130 203 0,'-6'0'513'0,"6"0"6"16,-7 0-156-16,0 0-164 0,7 0-102 15,0 0-58-15,0 0-30 0,0 0-16 0,0 0-6 0,0 0-4 0,0 0 5 16,7 0 8-16,-7 0 6 0,0 0 6 16,7 0 6-16,-1 0 6 0,0 0 2 0,8 0 2 0,-1 0-1 0,-1-4 3 15,8 4 0-15,0 0 0 0,6 0 1 0,-1-3-4 16,2 3-3-16,5-4 0 0,-6 4-3 0,13-7-3 0,-6 3-2 15,0 4-3-15,0-7-7 0,-1 7-3 0,1-4-9 0,-1 1-12 0,1-1-18 0,-1 0-18 16,-6 1-20-16,7-5-24 0,-7 5-29 16,-1-1-49-16,1-3-66 0,-6-1-116 0,-7 1-64 15,-6 3-21-15</inkml:trace>
  <inkml:trace contextRef="#ctx0" brushRef="#br0" timeOffset="81258.37">7639 16881 91 0,'-13'-4'483'0,"0"1"4"0,0 3-159 0,7-4-142 0,-1 4-85 16,7 0-47-16,0 4-26 0,0-1-13 0,0 1-6 0,7-1-5 15,-1 5 1-15,-6 3-3 0,6-3 2 0,1 2 1 16,-1 5 2-16,8-4 1 0,-8 4 2 0,0 3 1 0,8 0-1 16,-8 4 3-16,7-4-1 0,-6 5-2 0,6-1 0 0,-7-1-3 0,0 1-2 15,8 4-1-15,-8-4-1 0,0 0 0 0,1 0-3 0,0-4-1 16,-1 4 0-16,7-3 6 0,-7-1-8 0,2-4-7 15,-2 1-12-15,7 0-18 0,0-4-19 0,-7-4-31 0,14 1-47 16,-7-5-84-16,0 1-130 0,0-4-67 0,7 0-34 0</inkml:trace>
  <inkml:trace contextRef="#ctx0" brushRef="#br0" timeOffset="81657.17">8655 16811 202 0,'0'-14'552'0,"-6"3"5"0,6-1-100 0,0 1-181 0,6 4-115 16,0-4-70-16,8 0-41 0,5 0-23 0,1 4-14 16,0-4-6-16,5 4-4 0,-5-1-2 0,6 5-1 0,-6-1 1 0,-1 4-1 15,1 4 0-15,-1-1 1 0,-6 5-1 0,0 3 2 0,0 0-1 16,0 0 2-16,-7 7 0 0,2 1-1 0,-2 3 0 15,-6-1 0-15,0 5-2 0,-6 3 0 0,-2 0 1 0,2 1-1 0,-7-1 1 16,-7 1-1-16,8-1 0 0,-8 0 1 16,0 1 2-16,-5-1 0 0,5-4 2 0,-6 1 3 0,6-4 7 0,1 0 5 0,-1 0 7 15,1-7 3-15,-1 3 3 0,7-3-1 16,6-4 1-16,-5 0-4 0,5-4-6 0,0 0-4 0,7-3-2 16,-6 3-1-16,12-3 0 0,-6-1 5 0,7 5 5 15,0-5 7-15,5 1 6 0,2 0 4 0,5-1-1 0,1-3-2 0,6 0-4 16,0 0-4-16,-1 0-6 0,9 0-8 15,5-3-6-15,-7-1-7 0,13-3-10 0,-5 3-19 0,5 0-23 0,1-3-35 16,6 3-38-16,-6-3-40 0,5 0-38 0,2 0-57 0,-1-4-89 0,-7 3-125 16,1-3-57-16,-1 4-9 0</inkml:trace>
  <inkml:trace contextRef="#ctx0" brushRef="#br0" timeOffset="88687.4">9931 16980 285 0,'7'0'265'16,"-7"0"-81"-16,7-4-71 0,-1 4-46 0,8-3-28 0,-2 3-12 0,1-4-6 0,0 0-1 16,6 1 2-16,1-1 5 0,6 0 6 15,1 1 4-15,-1-5 2 0,-1 5 0 0,1-1 0 0,7-3 1 0,-1 3 1 16,1-3-1-16,0 3-4 0,0 1 1 0,-1-5-4 0,1 4-3 0,-1 0-5 15,1 1-4-15,-7-1-5 16,0 0-3-16,-7 4-4 0,1 0-5 0,-1-3-5 0,1 3-3 0,-8 0 0 0,2 0-3 16,-8 0-6-16,1 3-6 0,0-3-4 15,-1 0-7-15,-6 0-8 0,0 0-12 0,0 4-18 0,-6-4-17 16,-1 0-26-16,0 0-32 0,1 4-38 0,-8-4-55 0,-5-4-68 16</inkml:trace>
  <inkml:trace contextRef="#ctx0" brushRef="#br0" timeOffset="88939.73">10231 16811 377 0,'-13'-7'351'0,"7"3"-89"0,-8-3-87 0,8 0-66 15,-6 0-39-15,4 2-21 0,2-1-10 0,6 1-6 0,-6 2-4 16,-1-1-3-16,7 1 1 0,-7-1-1 0,7-3 3 0,0 7-5 16,0-4-3-16,-6 4-1 0,6 0-1 0,0-4-4 15,0 4-1-15,0 0-6 0,6 0-3 0,-6 4-1 0,0-4-1 0,7 4-2 16,-7 3 0-16,7-3-1 0,-1 3 0 0,0 4 2 15,2-3 2-15,-2 3-2 0,0 3 1 0,0-3-1 0,1 4 1 16,0 3-1-16,-1-3 1 0,7-1 0 0,-7 4-3 0,2 1 0 16,-2-1-1-16,0-3 1 0,7 3-1 0,-6-3 0 0,-1-1 0 15,7 5-2-15,-6-8-4 0,6 3-5 0,-1 1-10 0,2-4-11 16,-8 0-19-16,7-3-27 0,7 3-37 0,-8-4-53 16,2 0-79-16,-1-3-103 0,0-4-59 0</inkml:trace>
  <inkml:trace contextRef="#ctx0" brushRef="#br0" timeOffset="89473.27">10739 16694 224 0,'-7'-7'445'16,"1"-4"-112"-16,0 4-118 0,-1-4-80 0,1 3-45 0,-1 1-27 15,7 0-14-15,-7-1-9 0,7 1-5 0,0 3-2 0,0-3 1 0,-6-1 2 16,6 5-2-16,0-5 0 0,0 5 3 16,6-5 2-16,-6 5 4 0,0-5 2 0,0 5 1 0,7-4 1 0,-7 3 1 15,7-3 3-15,-1-1-2 0,1 5 0 0,5-5-4 16,-5 1-4-16,6 3-5 0,1-3-4 0,-2 3-7 0,1 1-5 15,7-1-3-15,0 0-5 0,-8 4-2 0,8 0 1 16,-7 4-1-16,7 0 0 0,-8-1 1 0,2 1-3 16,-8 3 2-16,7-3 1 0,-7 7 1 0,1-4-2 0,0 4 2 0,-1 0-2 15,-6 4 2-15,6-4 1 0,-6 3-4 16,0 1 0-16,8 0-1 0,-8 3-1 0,6-3-2 0,0 0-1 16,0-1-1-16,8 4-1 0,-8-3 0 0,7 0-2 15,1 3 0-15,-2-4-1 0,8 5-2 0,-7-4 0 0,0-4-2 0,6 3 1 0,-5 1-1 16,-2-4-1-16,-5 4 1 0,6-5 0 0,-6 1 0 0,-1 0-1 0,0 1 2 15,-6-1 0-15,8 0 0 0,-8-4 2 16,-8 4 0-16,8 0 0 0,-6 0 1 0,-7 0 1 16,6-4 2-16,-6 4-2 0,-6 0 2 0,6-4-3 0,-7 4 1 15,7-3 2-15,-7-1-1 0,2 1-1 0,-2-5-2 0,0 5 1 0,7-8-1 16,-7 3-4-16,1 1-10 0,6 0-21 16,0-4-21-16,7 0-25 0,-1 0-25 0,0 0-29 0,7 0-45 0,0-4-56 15,7-3-74-15,0 3-115 0,-1-3-46 0,7-5-13 0</inkml:trace>
  <inkml:trace contextRef="#ctx0" brushRef="#br0" timeOffset="90688.92">11514 16811 166 0,'0'0'209'0,"0"-3"-71"0,0 3-62 16,0 0-52-16,0 0-39 0,0 0-25 15,0 0-15-15,0 0-7 0,0 0 3 0,0 0 12 0,0 0 20 16,0 0 28-16,0 0 31 0,0 0 25 0,0 0 19 16,0 0 14-16,0 0 9 0,0-4 0 0,0 4-6 0,0 0-10 0,0 0-15 0,0 0-15 15,0 0-12-15,0 0-9 16,0 0-8-16,0 0-6 0,7 0-5 0,-7 0-3 0,0 0-1 16,0 0 2-16,0 0 2 0,6-4 3 0,-6 4 2 0,6-3 3 15,1 3 2-15,0-4 1 0,-7 4 1 0,6-3-1 0,0 3-1 16,2-4-3-16,-2 0-2 0,0 1-4 0,1 3-1 0,-1-5-3 15,7 2 0-15,-6 3-2 0,5-3-1 0,-4-2-1 0,4 5-1 16,2-3 0-16,-1-1 0 0,-1 1-2 0,2-1 1 0,5 0-3 0,-6 1-1 16,6 3 0-16,1-4-2 0,0 0-3 15,-1 1-4-15,1 3-6 0,0 0-12 0,-8-4-13 0,8 0-14 16,-7 4-29-16,0 0-37 0,0 0-46 0,0-3-62 0,-6 3-94 16,-1-4-48-16</inkml:trace>
  <inkml:trace contextRef="#ctx0" brushRef="#br0" timeOffset="90920.22">11683 16632 199 0,'-6'-8'455'0,"0"5"-98"0,-1-1-136 0,1 0-92 16,-1 1-56-16,7-1-36 0,0 4-17 0,0 0-8 0,0 0-7 16,0 0-4-16,0 0-2 0,7 0 0 0,-7 7-2 15,6-3 3-15,-6 3 1 0,7 5 3 0,-7-1 4 0,6 0 3 16,-6 3 1-16,0 4 2 0,6 1 2 0,-6 3-1 0,7-4-1 15,-7 4-3-15,7 0-3 0,-1 0-1 0,-6-4-1 0,6 4-2 16,1-3-1-16,-7 2-1 0,7-2-1 0,-1-1-1 0,1 1-3 16,-1-1-9-16,0-3-13 0,1-1-19 0,-7 1-36 15,13-1-59-15,-7-3-79 0,2 0-121 0,-2 1-68 0</inkml:trace>
  <inkml:trace contextRef="#ctx0" brushRef="#br0" timeOffset="117917.42">14712 17284 52 0,'0'0'61'0,"0"-4"-6"0,0 4-5 0,0 0-7 0,0 0-5 0,0-3-6 16,0 3-4-16,0 0-5 0,0 0-6 0,-7 0-3 0,7 0-6 0,0 0-2 16,0 0-2-16,0 0-2 0,0 0-2 15,0 0-1-15,7 0 0 0,-7 0 0 0,0 0 0 0,0 0 0 0,0 0 1 16,0 0 1-16,0 0 2 0,0 0 2 0,0 0 2 15,0 0 4-15,0 0 3 0,0 0 1 0,0-4 4 0,0 4-1 0,0 0 4 16,0 0 2-16,0 0 2 0,0 0 0 0,0-4 2 0,0 4 1 0,0 0 2 16,0 0 0-16,0 0 1 0,0 0-3 15,7 0 1-15,-7 0-2 0,0 0 1 0,0 0-1 0,0 0-3 16,0 0-2-16,0 0-1 0,0-3-1 0,0 3-2 16,0 0 0-16,0 0-1 0,6 0-1 0,-6 0 2 0,0 0 1 0,0 0 0 15,0 0 1-15,0 0 0 0,0 0 0 0,6-4-2 0,-6 4 1 16,0-4-3-16,7 1 1 0,-7 3-3 0,0-4 3 15,7 0-2-15,-7 1 1 0,0 3 1 0,6-4 1 0,-6 0 1 0,6 1 2 0,-6 3 0 16,7-4-2-16,-7 0 1 0,7-3-1 16,-1 4-3-16,1-5-3 0,-1 0-2 0,0 5-3 0,1-5-2 0,-7 1-1 15,7 0-3-15,-1 0 0 0,8-1-1 16,-14 1 1-16,12 0-3 0,-5-1 2 0,-1 1-2 0,1-4 0 16,-1 4 1-16,7-4-1 0,-7 0 1 0,2-4-1 15,-2 4 0-15,7-4-1 0,-7 1 1 0,1 3-1 0,-1-4 1 0,-6 0 2 16,7 1-2-16,-1-1 1 0,1 1 3 0,0-5 2 0,-1 5-1 0,-6-1 2 15,6 0 0-15,-6 1-2 0,7-1 3 16,-7 0-1-16,0 1-2 0,0-1-2 0,0 0 1 0,0 5 0 16,0-1 2-16,0 0 4 0,0 3-1 0,-7-3 0 0,7 4 2 15,-6-4 2-15,6 3-2 0,-6 1-3 0,6 0-3 0,-7-1-5 0,7 1 1 16,-7 3 0-16,1-3 0 0,6 4-2 16,-7-1 2-16,7 0 1 0,0 1 0 0,-6-1 2 0,6 4-2 0,0-4 0 15,-7 4 0-15,7 0-1 0,0-3-1 0,0 3 0 16,0 0-1-16,0 0 1 0,0 0-2 0,0 0 1 15,0 3 0-15,0-3 1 0,-6 4 0 0,6 0 0 0,0-1 0 16,0 5 0-16,0-1 3 0,0 0-2 0,0 0 0 0,-7 4-1 16,7 0 0-16,0 0 0 0,0 0 0 0,0 4-1 0,-6-1 0 0,6 2 2 15,0-2 0-15,0 1 0 0,0-1 0 16,0 1-1-16,0 0 1 0,0-1-1 0,0 4-1 0,0-2 0 0,0-2-2 16,0 4 1-16,0-3 1 0,6 0-1 15,-6 3 1-15,0-4 1 0,7 1 0 0,-7 0 0 0,6-4 0 0,1 4 0 16,-7-4-1-16,6 3 1 0,1-3 0 0,-7 0-1 15,6-4-1-15,8 4 1 0,-8-3-2 0,0 3 0 0,1-4-4 16,0 0-4-16,-1 1-2 0,7-1-5 0,-7-3-4 0,8-1-7 16,-2 1-6-16,2-1-9 0,-8 2-10 0,7-5-17 15,0 0-19-15,0 0-24 0,1 0-28 0,5 0-41 0,-6 0-62 16,0-5-91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52:31.5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185 15958 185 0,'0'3'383'0,"0"-3"-90"0,0 4-97 0,-6-4-80 0,6 4-50 0,-7-1-25 15,7-3-13-15,-7 4-6 0,7 0 0 0,-6-1 0 0,0 1 3 16,6 3-1-16,-7 1 2 0,7-5-2 0,-7 5 0 15,1-1-1-15,6 0-1 0,-6 0 0 0,6 1 1 0,-7-5 0 16,7 5 1-16,-6 0-3 0,6-5-1 0,-7 1-1 16,7 0-5-16,0-1 0 0,0-3-6 0,0 4 0 0,0-4-1 15,0 3-1-15,0-3 0 0,0 0-2 16,0 0 3-16,0 0 1 0,0 0 2 0,0 0 1 0,0 0 2 0,0 0 2 16,7-3 5-16,-7 3 5 0,0 0 4 15,0-4 4-15,0 4 7 0,0 0 7 0,0 0 6 0,0 0 0 0,-7-3-1 16,7-1-7-16,0 0-6 0,0-4-6 0,7 2-9 0,-7-6-9 15,6 1-7-15,-6-3-4 0,7-1 0 0,-7 0-2 16,6 1-1-16,-6-4 0 0,6-1 0 0,-6 1 0 0,7-1-1 16,-7-6-1-16,7 3-1 0,-1-4 2 0,0 4-1 15,-6-7 0-15,7 3-1 0,-7-3-1 0,0 0 0 0,7-1 1 16,-7 1 0-16,0 0 2 0,0-1 0 16,-7 1 0-16,7 4 1 0,-7-5 1 0,7 4 1 0,-6 4-2 0,6-3 0 15,-6 3-1-15,-1 4 0 0,7-4 0 0,-7 4 0 0,1 2 1 0,0-2 1 16,-1 4 0-16,1 3-1 0,-1 0 1 15,0 0 0-15,1 3-1 0,0 1 0 0,-2 0 0 0,2 3-1 0,0-3 0 16,0 7 0-16,-1-4 2 0,0 4-2 16,7-3 1-16,-6 6-1 0,-1-3-1 0,7 4-1 0,-6 3 2 15,0 0-1-15,-2 1-3 0,2 3 2 0,0 3-1 16,0 1 1-16,6 0-1 0,-8 3 0 0,8 4 1 16,-6 0 1-16,6 0 0 0,0 0 2 0,0 3 1 0,0 1-1 0,0 4 2 15,0-5-1-15,6 1 0 0,-6 3-1 0,8-3 0 16,-2 3-1-16,0-3 2 0,0-1-1 0,2 1 1 0,-2 0-2 15,0-1 0-15,7 1 0 0,-6-4-1 0,6 0-1 16,-1 0-2-16,-4 0 0 0,4-4-1 0,8 0 3 0,-1 1-6 16,-5-4-8-16,5-1-8 0,1 1-11 0,6-4-9 15,-6 0-12-15,5 0-13 0,-5-4-13 0,6-3-8 0,0-1-10 16,0 1-16-16,0-4-21 0,0 0-42 0,0-4-71 16,7-3-104-16,-14 0-55 0</inkml:trace>
  <inkml:trace contextRef="#ctx0" brushRef="#br0" timeOffset="516.39">23895 15280 21 0,'0'-4'429'0,"-6"-3"-75"0,6 3-109 0,0 1-97 0,-7-1-61 15,7 0-33-15,0 4-13 0,-7-3-9 16,7-1-1-16,-6 4-4 0,6 0-4 0,-6 0-4 0,-1 0-4 16,7 4-2-16,-7-1-2 0,1 5-3 0,6-1 0 15,-7 4-1-15,1 0 1 0,0 7 0 0,-1 0 3 0,0 5 1 0,1-1 2 16,0 7 4-16,-2 0 0 0,2 0 2 0,0 5-1 0,-1-1 1 15,1-1-3-15,-1 1 1 0,7 4-3 0,-6-4-4 16,-1 0-3-16,7 3-3 0,0-3-1 16,0 1 0-16,0-1-1 0,0-4-3 0,7 0 0 15,-7 1 0-15,6-1 0 0,1-4 0 0,-1 1 0 0,7 0-2 16,1-5 1-16,-2-2-2 0,2-1-5 0,5 1-6 0,-6-5-11 16,6 1-13-16,1-8-23 0,6 1-27 0,-7-1-63 0,7-7-95 0,1 0-104 15,-1-4-62-15</inkml:trace>
  <inkml:trace contextRef="#ctx0" brushRef="#br0" timeOffset="966.76">24129 15914 355 0,'-6'0'461'0,"-1"4"-58"0,7-4-198 0,-6 0-124 16,6 0-71-16,0 0-33 0,0-4-6 0,6 4 11 0,-6 0 20 15,0-4 16-15,7 0 11 0,-7 1 6 0,6-5 2 16,1 5-2-16,0-8-8 0,-1 3-8 0,0-3-7 16,8-3-6-16,-8-1-3 0,0 1 1 0,1-5 0 15,0 5 2-15,-1-5 2 0,1-3 2 0,-7 4 1 16,6-4 1-16,-6-4 1 0,0 1 1 0,0-1-3 0,-6 0-3 16,6-3-1-16,-7 0-2 0,1 0-1 0,6 3-3 0,-7-4 1 15,0 1 0-15,-5 4 0 0,5 3-1 0,-6-4 0 0,7 4 0 0,-1 0 0 0,-6 4 3 16,6-1 2-16,-5 5 0 0,4 3-1 15,2 0 2-15,0 0 1 0,0 4 0 0,-1 3 0 0,7-3-2 0,-7 3-1 16,7 4-2-16,-6-4 0 0,6 8-3 16,0 0-1-16,-7 3 1 0,7 4-1 0,0 0 0 0,0 3-1 0,0 5-1 15,0 3 1-15,0-1 2 0,0 6 1 16,0-2-1-16,0 1 0 0,0 3 0 0,7 0 1 16,-7 1 0-16,0 3 1 0,6-4-1 0,-6 4 0 15,7 0-1-15,0 0 1 0,-1-4 0 0,0 0 5 0,0 0-2 0,2 1-3 16,-2-4-1-16,0-1 0 0,7 1-2 0,1-4-1 15,-8 0 0-15,7 0-8 0,0 0 1 0,7-4-4 0,-7-3-5 16,7-1-8-16,-2-3-9 0,2 0-12 0,0-3-18 16,-1-5-25-16,7-3-40 0,1 0-58 0,-1-3-87 0,0-5-85 15,-7-3-46-15</inkml:trace>
  <inkml:trace contextRef="#ctx0" brushRef="#br0" timeOffset="1196.29">24644 15643 252 0,'-7'-4'452'0,"7"4"-70"16,-6 0-173-16,6 0-119 0,0 0-64 0,0 0-32 16,6 0-13-16,1 0 4 0,-1-3 11 0,1 3 11 15,6-4 11-15,0 4 3 0,0-4 2 0,7 4 1 0,-7-3-4 0,13-2-5 16,-7 2-5-16,7-1-3 0,0 1-3 0,0-1-2 15,1-3-1-15,-1 3-4 0,0 0-9 0,-1-3-11 0,1 3-15 16,-6-3-21-16,-1 0-30 0,1-1-41 0,0-3-55 0,-7 4-75 16,0 0-82-16</inkml:trace>
  <inkml:trace contextRef="#ctx0" brushRef="#br0" timeOffset="1431.22">24931 15437 160 0,'-7'-3'408'0,"-6"3"-96"0,7 0-110 0,-1-4-89 15,7 4-51-15,-7 0-28 0,1 0-12 0,6 0-5 16,0 0 0-16,0 4 2 0,0 3 1 0,-6-3 1 0,6 7 1 16,0-4 0-16,0 8-2 0,0-4 0 0,0 4-6 0,0-1-3 15,0 5-2-15,6-1-1 0,-6 0-2 16,0 0-2-16,0 1 1 0,0-1 1 0,0 4-2 0,0-4-1 16,0 1-2-16,0-1 0 0,0 0 0 0,0 0-1 15,0-3 0-15,0 4-3 0,0-5-4 0,6 1-7 0,-6 0-7 0,7-1-9 16,-7-3-14-16,7 0-19 0,-1-4-31 0,0-3-46 0,1 0-70 15,6-1-112-15,-6-3-55 0</inkml:trace>
  <inkml:trace contextRef="#ctx0" brushRef="#br0" timeOffset="1699.75">25386 15316 266 0,'0'-7'476'0,"0"0"-14"0,0 3-203 0,0-3-133 16,0 3-74-16,0 4-37 0,7 0-20 0,-7 0-3 0,0 0 4 15,7 4 9-15,-7 3 5 0,0 1 5 0,6 2 4 16,-6 6 0-16,0 2 1 0,0 4 0 0,6 3-3 0,-6-3-4 0,0 7-3 16,7-3-2-16,-7 4-4 0,7-5 0 15,-7 4-2-15,0-3-2 0,6 3 0 0,-6-3 1 0,7 0-1 0,-1-4 0 16,-6 3-1-16,6-3-5 0,1 4-8 0,0-8-9 15,-1 4-12-15,0-3-14 0,-6-1-17 0,7-4-23 0,0 1-36 16,-1-4-51-16,1-4-73 0,-1-3-100 0,-6 0-46 0</inkml:trace>
  <inkml:trace contextRef="#ctx0" brushRef="#br0" timeOffset="2018.36">25484 15075 338 0,'7'-11'453'0,"-1"0"-106"0,1 3-156 16,6-3-92-16,-7 4-48 0,7 0-25 0,1-1-12 0,-2 1-2 16,1 0-1-16,7 3 2 0,0-3 3 0,-1 3 1 15,1 4 3-15,-1 0 3 0,7 0 2 0,0 4 1 0,0 0 0 0,0 3 0 16,-6 4 0-16,5 3-1 0,-5 1 0 0,6 7-4 0,-6 0-5 0,-1 4-3 15,-5-1-2-15,-2 8 0 0,1 1-3 16,-6 2 0-16,0 1 0 0,-1 3 0 0,-6 4 0 16,0 0-1-16,0 0-2 0,-6 4-1 0,-1-4-2 0,-6-1-5 15,6 5-9-15,-12-4-11 0,6-4-8 0,0 4-11 0,-7-3-12 0,8-1-16 16,-8-4-21-16,0 1-24 0,1-4-43 16,-1-4-67-16,0 1-116 0,1-5-53 0</inkml:trace>
  <inkml:trace contextRef="#ctx0" brushRef="#br0" timeOffset="2516.62">23413 16669 309 0,'-6'0'443'0,"-1"-4"-110"0,1 4-128 15,-1-4-91-15,0 4-55 0,1 0-31 0,6 0-15 0,-6 0-9 16,6 0-5-16,0 4-1 0,0-4 0 0,0 0 1 16,0 4 2-16,6-4 5 0,-6 3 3 0,6-3 1 15,1 4 3-15,6-4 1 0,-6 4 1 0,5-4 2 0,8 3-1 16,-6-3-2-16,11 4-1 0,-5-4-2 0,6 3 0 0,6-3 1 0,1 0 1 16,-1-3-1-16,7 3 0 0,7-4 3 15,0 1 4-15,6-1 3 0,0-3 2 0,7-1 3 0,-1 1 2 0,14-4 1 16,-1 4 4-16,8-5-1 0,-1-2-4 0,0 3-4 15,6 0-4-15,1 0-7 0,0 0-3 0,6 0-3 16,-6 4-6-16,-7-1-2 0,-6 5-1 0,-1-1-5 0,-6 0-3 0,-6 1-6 16,-6 3-6-16,-8 0-5 0,1 0-7 0,-14 3-6 15,-7-3-7-15,2 4-6 0,-7-4-1 0,-8 4-1 16,-5-1 1-16,-7 1-3 0,0 0-4 0,0-1-2 0,-7 1-7 16,1 0-15-16,-7-1-20 0,-7 1-34 0,8-1-45 0,-8 1-55 0,0-4-84 15</inkml:trace>
  <inkml:trace contextRef="#ctx0" brushRef="#br0" timeOffset="3016.71">24331 16991 426 0,'0'-4'484'0,"0"1"-105"0,0-1-148 0,7 0-103 16,-1 1-60-16,8-1-34 0,-2 0-16 0,2-3-8 0,5 3-5 16,1 1-3-16,-1-1 1 0,0 0 0 0,1 4-1 15,0 0 0-15,-1 0 0 0,1 4-1 0,-7 0 0 0,6 3 2 0,-6 0-1 0,1 8 0 16,-2-4 1-16,-5 3 1 0,0 5-2 16,-1 3 0-16,0 0 1 0,-6 0-3 0,0 0 3 0,0 3-1 0,-6-3-1 15,0 4 0-15,-8 4 1 0,2-9 3 16,-8 5 2-16,0 0 0 0,1-1 2 0,-1-3 4 0,-6 0 4 0,1 0 3 15,-2 0 5-15,1-4 3 0,0 1 3 0,0-5 2 0,0-3 2 0,-1 0 2 16,2 1 1-16,5-6-1 0,-6 2-3 16,6-4 0-16,1 0-2 0,6-4 0 0,0 3-4 0,0-6-2 0,0 3-6 15,7-4-5-15,-1-3-1 0,0-1-5 16,7 1-2-16,0-4-4 0,0 0-3 0,7 0 0 0,0-4 0 16,-1 4 1-16,7-4-2 0,0 1 0 0,0-1-1 0,0 4-2 15,6-3 1-15,1 2 0 0,-6 5-1 0,11 0 0 0,-5-1 1 0,0 5 2 16,-1-1 1-16,1 4 0 0,-1 0 0 0,7 0 0 0,-6 4 0 0,-1-1 0 15,0 5 0-15,8-1 0 0,-8 4 0 16,-6 0 0-16,7 0 0 0,-1 0-1 0,1 4 1 16,0-4 0-16,-1 3 0 0,0-3 0 0,1 0-2 0,-1 4-2 15,1-4-9-15,0 0-8 0,-1 0-13 0,7-3-12 0,-6-1-16 16,5-3-16-16,2-1-17 0,-1 1-17 0,0-8-18 0,6 4-27 16,1-7-49-16,-1 3-81 0,1-7-88 0,-1 4-50 0</inkml:trace>
  <inkml:trace contextRef="#ctx0" brushRef="#br0" timeOffset="3518.5">26363 15855 39 0,'-12'0'442'0,"4"0"-65"16,2 0-121-16,0 4-108 0,0-4-68 0,-1 0-36 0,0 0-21 16,7 0-11-16,-6 3-8 0,6-3-2 0,0 0 1 15,0 4 4-15,-7-4 4 0,7 4 1 0,0-4 3 0,0 3 1 0,0 1 2 16,0-4-1-16,0 4 1 0,7-1-3 15,-7 1-2-15,0-4 0 0,0 4 0 0,6-1 3 0,-6-3 2 0,7 4 5 16,-7-4 2-16,7 4 2 0,-1-4 2 0,6 3 0 0,-4-3 0 16,4-3-3-16,8 3-2 0,-7-4-3 15,7 0-2-15,-1 1-3 0,7-1-4 0,-6 0-4 0,6 1-4 0,0-1-6 16,-1 0-11-16,-5 1-16 0,6-1-17 16,-7-3-17-16,8 7-25 0,-7-8-38 0,-1 5-58 0,0-4-85 15,-5 3-97-15,-1 0-50 0</inkml:trace>
  <inkml:trace contextRef="#ctx0" brushRef="#br0" timeOffset="3716.48">26390 16072 187 0,'0'3'482'0,"-7"1"-25"0,0-1-169 15,7-3-134-15,0 4-81 0,7 0-48 0,-7-1-26 0,7-3-12 0,5 4-1 16,-6-4 7-16,14 0 8 0,-6 0 6 0,-1-4 4 0,6 4 2 15,0-3 1-15,1 3-2 0,6-4-7 0,-7 0-18 16,8 1-19-16,-1-1-27 0,0 1-47 0,0-5-76 16,-7 5-128-16,7-5-84 0,-6 0-36 0</inkml:trace>
  <inkml:trace contextRef="#ctx0" brushRef="#br0" timeOffset="10851.91">27888 15306 301 0,'0'0'293'0,"0"0"-84"0,0 0-73 0,0 0-56 0,-7 0-35 16,14-4-22-16,-7 4-9 0,0 0-4 0,0 0-2 0,6 0 0 15,-6 4-1-15,6-4 1 0,-6 3 5 16,7 1 3-16,-1 3 2 0,1 0 1 0,-7 4 2 0,7 1 3 16,-1 2 4-16,0 5-1 0,1-1-1 0,0 4-1 15,-1 3-1-15,0 1-3 0,1 4-2 0,-1-5-4 0,1 4-3 0,0 1-2 16,-1-5-3-16,-6 5-2 0,6-1-2 16,2-3-1-16,-2-1-1 0,-6 1-1 0,6 0 2 0,0-1 0 15,-6-3 0-15,7 0-1 0,-7-4 2 0,0 4-3 0,0-3 1 0,7-4 1 0,-7 3-2 16,0-3 0-16,0-5 0 0,0 5 0 15,0-4-2-15,0-4-3 0,0 4-8 0,0-7-7 0,0 3-11 0,0-3-13 16,0 0-20-16,0-4-27 0,6 0-43 16,-6 0-58-16,7-4-85 0,-1-3-71 0</inkml:trace>
  <inkml:trace contextRef="#ctx0" brushRef="#br0" timeOffset="11381.47">28643 15324 27 0,'0'0'199'0,"0"0"-19"0,0 0-19 0,6 0-19 16,-6 0-19-16,0 3-19 0,0-3-20 15,0 0-18-15,0 0-17 0,0 0-12 0,-6 0-8 0,6 0-8 0,0 5-6 16,-6-2-4-16,6-3 0 0,-7 8-3 16,0-5 2-16,7 4 1 0,-6 4 3 0,-1 0 3 15,-5 4 2-15,4 3 1 0,2 4-2 0,-6 0-1 0,-2 4 0 0,1 0-4 0,7-1-1 16,-8 1-5-16,2-1 0 0,-2 1-3 15,2 0-1-15,5-4 1 0,-6 0-1 0,6 0 0 0,-5 0-1 0,4-4 0 16,2 0-2-16,0-3 2 0,0 3 2 16,-1-3-4-16,0-4 1 0,1 4-1 0,6-8 0 0,-7 4-2 0,7-4-4 15,0 0-7-15,-6-3-6 0,6 0-8 16,0-1-12-16,0-3-16 0,0 0-23 0,0 0-41 0,0-3-55 16,0-1-77-16,0-3-88 0</inkml:trace>
  <inkml:trace contextRef="#ctx0" brushRef="#br0" timeOffset="11630.53">28337 15500 333 0,'0'-4'328'0,"0"4"-95"0,0 0-89 16,0-3-60-16,0 3-34 0,0 3-18 0,6-3-8 0,-6 4-2 15,7 0-1-15,-7-1 1 0,7 5 0 0,-1-1 0 16,0 0 0-16,8 1-1 0,-8 2-1 0,0 1-4 0,7 0-1 15,1 0-1-15,-2 4 0 0,-6-4-1 0,8 3-3 0,-1-2-2 16,0 3-4-16,0-5 0 0,0 5-3 0,0 0 1 16,0-4-1-16,7 3-1 0,-7-3 1 0,0 0-1 15,-1 0-1-15,8 4-3 0,-13-4-5 0,6 0-10 0,0 0-11 16,-1-4-16-16,2 4-22 0,-8-3-38 0,8-5-54 16,-1 1-83-16,-7 0-91 0,7-4-45 0</inkml:trace>
  <inkml:trace contextRef="#ctx0" brushRef="#br0" timeOffset="18685.2">28161 15533 173 0,'0'0'213'16,"-7"4"-34"-16,7-4-32 0,-6 3-32 0,0 4-29 0,-1 1-26 15,0 3-14-15,7-4-13 0,-6 4-7 0,-1 4-4 16,7-4-2-16,0 4-1 0,-6-1-3 0,6 1-1 0,0-4-3 15,6 3-4-15,-6-3-1 0,0 0 0 0,7 0 1 0,-1 4-2 16,1-8 0-16,0 0-2 0,-1 1 2 0,7-5-1 16,0 1 2-16,0-4 1 0,0-4 1 0,6 1-1 0,1-5-1 15,0 1 3-15,5-4-1 0,-5 0 3 0,6-3 1 16,1-1-1-16,-9-3 1 0,9 3 3 0,-7-3 3 0,-2 3 0 16,2-3 1-16,-6-1 1 0,-1 5 0 0,-1-5 0 15,-5 1-1-15,-7 0 0 0,0 3 0 0,0-3 0 0,0 3 1 0,-7 0 0 16,-5 1 1-16,-1-1-2 0,-1 4-1 0,-6 4 0 0,-5 0-5 15,5 3-1-15,-12 4-1 16,6 4-1-16,-7 3 1 0,1 0 4 0,-7 8 2 0,-1-1 4 0,8 5 4 16,-7-1 4-16,0 4 0 0,0 0 4 0,7 0-2 15,-2 4-2-15,-5-1-4 0,13 1-3 0,-6 0-4 0,5-1-6 0,8 1-3 16,0-4-4-16,6 0-3 0,7-4-3 16,6 1 0-16,0-5-5 0,6 1-3 0,7-4-5 0,0-4-7 0,6 1-4 15,7-5-9-15,0 1-7 0,7-4-6 0,-1-4-3 0,1 1-6 16,6-5 1-16,-7 1 2 0,2-4 3 0,5 0 7 15,-7-4 7-15,1 4 7 0,-1-4 7 0,1 1 6 0,-1-1 6 16,-6 1 3-16,1-1 3 0,-9 0 1 0,2 4 2 16,0 0-1-16,-7 1 1 0,-7 2 1 0,0 5 1 0,-6-1 3 0,0 0 2 15,-6 4 5-15,0 4 2 0,0 0 3 16,-8 3 5-16,1 0 4 0,1 4 2 0,-8 0 0 0,7 4-1 16,-7-1-4-16,7 1-3 0,0-1-1 15,-7 1-6-15,14 3-5 0,-7-3-2 0,7 4-3 0,-8-5-1 0,14 5-2 16,-6-5-1-16,6 1-1 0,6-4-3 0,1 0-3 15,0 0-9-15,6 0-2 0,7-8-5 0,-8 5-4 0,14-4-7 16,-6-4-8-16,5 0-5 0,2-4-4 0,-1 0-2 0,0-3-4 0,0-1 2 16,7-3 1-16,-7 4 9 15,0-4 9-15,7-4 8 0,-8 5 14 0,1-5 10 0,0 0 10 0,1 1 9 0,-8-1 3 16,0 0 2-16,-5 4 1 0,-1 0-3 16,-7 0-4-16,-6 4 1 0,0 0-4 0,-6 3-2 0,-1 0-1 15,-6 4 1-15,0 4 6 0,-7 0 3 0,1-1 5 0,-1 1 2 0,0 3 5 16,2 0 5-16,-2 4 1 0,1-3-2 15,-1 3-3-15,0-4-4 0,7 4-3 0,0 0-4 0,6-3-6 0,-5 3-5 16,5-4-4-16,7 4-2 0,0-4-5 16,0 0-4-16,7 1-3 0,-1-1-6 0,0-3-1 0,14-1-4 0,-7-3 0 15,7 0-1-15,6-3-2 0,0-1 0 16,-7-3 2-16,7 3 2 0,1-3 3 0,-1-4 6 0,-7 4 1 0,7-4-1 16,-6 0 4-16,0-4 3 0,-8 4 3 15,8 0 1-15,-7-4 1 0,-1 4-6 0,-4-4-1 16,-2 5-7-16,-6-5-9 0,0 4-12 0,-6-4-16 0,-2 1-26 15,2 3-34-15,-7-4-43 0,0 1-67 0,-6 2-81 0</inkml:trace>
  <inkml:trace contextRef="#ctx0" brushRef="#br0" timeOffset="19566.87">21427 15375 119 0,'-6'0'155'0,"-2"0"-11"0,8 4-19 0,-6-4-17 0,0 0-17 15,6 4-14-15,-7-4-13 0,7 0-16 16,0 0-8-16,-7 0-6 0,7 0-2 0,0 0 2 0,0 0-2 0,0 0 3 16,0 0-1-16,0 0-1 0,0 0 3 15,0 0 0-15,0 0-3 0,0 0-1 0,0 3-5 0,0-3-3 0,0 0-3 16,0 0-3-16,0 0-4 0,0 0-3 0,0 0-3 15,0 0-2-15,0 0-1 0,0 4 2 0,7-4 2 0,0 4 4 16,-7-1 1-16,6 1 2 0,8 0 4 0,-2-1 2 0,1 5 4 0,7-5-3 16,0 1-3-16,-1 3-1 15,7-3-4-15,6 3 1 0,1 0-4 0,-1 1 0 0,1-1-3 0,7-3-2 16,-2 3-2-16,8 1-1 0,0-5 1 16,-1 1-4-16,7 3 1 0,1-3-1 0,-2 0-2 0,1-1 0 0,1 1 0 15,-8 0 0-15,7-1-5 0,-7 1-5 0,2 0-10 0,-9-1-8 0,1 5-10 16,-5-5-18-16,-9 1-25 0,1-4-38 15,-6 0-63-15,-1 0-102 0,-6 0-80 0,-6 0-41 0</inkml:trace>
  <inkml:trace contextRef="#ctx0" brushRef="#br0" timeOffset="19946.74">21570 15679 370 0,'-7'0'404'0,"14"4"-121"16,0-4-116-16,-1 0-79 0,7 0-44 0,7 4-18 0,0-4-10 0,5 0-4 15,1 0 1-15,6 0 2 0,8 0 3 0,-7 0 0 16,6 3 1-16,-7 1-1 0,7 3-3 0,-7 1-1 16,1 3-3-16,-1-1-6 0,1 9-2 0,-7-1-1 0,-6 4-1 0,0 0-1 15,-1 8-1-15,-13-1 1 0,1 4 0 0,0 0 0 16,-14 3 3-16,7 5 0 0,-7-4-1 0,-5 3 0 15,-1 0 0-15,-7 0-1 0,6 1-1 0,-4-1 1 0,-2 0-3 16,1 0 0-16,-1-3 2 0,0 0 1 0,1-4 0 16,-1-1-1-16,0-2 0 0,8 3-2 0,-1-7 3 0,-1-1 1 0,2 1-1 15,-2-4 0-15,8 0 0 0,6-4 1 0,-6 0 1 16,6-3-1-16,0-4-2 0,6 4 1 0,0-4 0 0,1 0 0 16,0-4-1-16,5 1 0 0,8-2 0 0,-7-1 0 15,13-2 0-15,-6-3-1 0,5 0-3 0,1-3 0 0,7-2-3 0,-1-1-1 16,2-2-2-16,5 1 0 0,0-4 0 0,-1 0-1 0,9-4 0 15,-9 4-7-15,8 0-11 0,-7 0-21 0,0 4-39 16,-13 0-62-16,7-1-99 0,-7 1-89 0,-7 0-57 0</inkml:trace>
  <inkml:trace contextRef="#ctx0" brushRef="#br0" timeOffset="35231.94">23433 16361 234 0,'0'0'323'0,"0"0"-76"0,0-4-73 0,0 1-62 16,0 3-41-16,6-4-26 0,-6 4-12 0,0-4-10 0,0 4-2 15,0 0-1-15,0-3 0 0,6 3-3 0,-6-4 1 0,0 0-4 16,8 4 0-16,-8-4 0 0,0-3-2 0,6 7 0 16,0-4 1-16,-6 1 1 0,7-1 1 0,-7 4 1 0,6 0-1 0,-6-4-1 15,7 4-4-15,-7 4-1 0,6-4-1 16,1 4 1-16,-7-1-2 0,6 5 1 0,-6-1-1 0,6 1 0 0,-6-1 2 16,8 4-2-16,-8 0 0 0,6 0-3 15,-6-4 0-15,0 4-1 0,6 0-2 0,-6 0 0 0,0 0 0 16,7 0 2-16,-7-4-3 0,0 0 0 0,0 1 0 0,0-1 1 0,6 0 1 15,-6-2 1-15,0-2-1 0,0 1 3 16,0-4 3-16,0 3 5 0,0-3 4 0,0 0 6 16,0 0 6-16,0 0 3 0,0 0 2 0,0 0 0 0,0-3-4 15,0-1-3-15,0-4-5 0,7 1-5 0,-7 0-5 0,6-4 0 16,-6 4 0-16,7-8 0 0,-1 4 1 0,1 0 0 16,0-4 1-16,-1 4 1 0,7-3 1 0,-6 3 0 0,-1 0-1 0,0 0 2 15,7 0-2-15,-6 3 0 0,0 1-1 0,5 0-1 0,-5-1-2 0,0 5-4 16,-1-1-1-16,0 4-4 0,1 0-1 15,0 0-1-15,-1 0 0 0,1 0-1 16,-7 4 0-16,6-1 0 0,0 1 0 0,2 0 0 0,-8-1-2 16,6 5 1-16,-6-5 1 0,0 1 0 0,6 3 1 0,-6-3 0 0,0 0 0 15,7 0-1-15,-7-1 0 0,0-3 1 16,0 4 1-16,0-4-3 0,0 4-1 0,6-4-4 0,-6 3-2 16,0-3-4-16,0 0-1 0,0 0-6 0,7 0-1 15,-7 0 1-15,0 0 2 0,0 4 2 0,6-4 2 0,-6 0 5 0,0 0 2 16,7 0 3-16,-7 4 1 0,6-1-1 0,-6 5 2 0,6-5 0 0,-6 1-1 15,8 3-1-15,-8-3-5 16,6 3-3-16,0 0-2 0,1 1-6 0,0-5-7 0,-1 5-6 0,-6-5-8 16,6 1-6-16,1 3-8 0,-1-3-11 15,1 0-14-15,6-1-19 0,-7-3-36 0,8 0-56 0,-2 0-87 0,2-3-75 16,-1 3-43-16</inkml:trace>
  <inkml:trace contextRef="#ctx0" brushRef="#br0" timeOffset="36048.98">24384 16050 328 0,'-7'-5'288'0,"7"5"-64"16,-7 0-64-16,7 0-55 0,0-3-35 0,0 3-21 15,0 0-13-15,0 0-9 0,0 0-5 0,0 0-7 0,0 0-2 16,7 0 0-16,-7 3-1 0,7 2 1 0,-7-2 1 0,6 5 0 15,0-1 0-15,1 4 0 0,0 0 0 0,-7 0-1 16,6 3-3-16,1 1-3 0,-7 0 2 0,6-1-2 16,-6 1-3-16,6-1-1 0,1 1-1 0,-7 0-2 0,0 0 2 15,7-4 0-15,-7 0-4 0,0-1 2 0,0-2 1 0,6-1 0 16,-6 0 1-16,0 1 5 0,0-5 2 0,0 1 4 16,0 0 6-16,0-4 4 0,0 3 8 0,0-3 6 0,0 0 6 0,0 0 4 15,0 0 0-15,0-3-1 0,0 3-2 0,0-4-7 16,0 0-6-16,0-3-5 0,6 0-7 0,-6-1-5 0,8 1-4 15,-8 0-3-15,6-4-2 0,-6 4-1 0,0-1 0 0,0 1-3 16,6 0-1-16,-6-1 0 0,0 5 0 16,7-1-2-16,-7 0 2 0,0 1-1 0,0 3-1 0,0-4 0 0,0 4 2 15,0 0-1-15,0 0 0 0,0 0 0 16,0 0-3-16,6 0 3 0,-6 0-1 0,0 4 1 16,0-4-1-16,7 3 2 0,-7 1-1 0,0-4 1 0,6 4 0 15,-6-4 0-15,7 3 1 0,-1-3 0 0,-6 0 1 0,6 4-2 0,2-4 0 16,-2 0 0-16,0 0 0 0,1 0-1 0,-1 0-1 0,1 0 1 0,6-4-1 15,-7 4 0-15,8-3 1 0,-8-1-1 16,0 0 0-16,8 1 1 0,-8 3-1 0,0-4-1 16,1 4-2-16,-7 0 1 0,6 0-2 0,1 0 0 0,-7 4 1 15,7-1-2-15,-7 5 2 0,0-1 1 0,0 4 0 0,0-4-1 16,0 4-1-16,0 4-3 0,-7-4-2 16,7 0-2-16,-7 0-5 0,7 0-4 0,0 3-4 0,-6-6-5 0,6 3-7 15,0 0-8-15,0-4-11 0,0 1-14 0,0-1-21 0,6-3-34 0,-6-1-52 16,7 1-75-16,0-4-91 0,-7 0-49 15</inkml:trace>
  <inkml:trace contextRef="#ctx0" brushRef="#br0" timeOffset="37886.3">22567 16137 137 0,'0'4'291'0,"-7"-4"-75"0,7 4-74 0,0-4-56 15,0 3-34-15,-7-3-21 0,7 4-7 0,0-4-1 16,0 0 4-16,0 3 5 0,0-3 5 0,0 4 2 16,0 0 1-16,0-1-1 0,0 1-5 0,0 0-5 0,0-1-5 0,0 1-4 15,0 0-2-15,0 3-5 0,7-3-1 0,-7 0 1 16,0-1 2-16,0 1 3 0,7 0 1 0,-7-1-1 0,6 1 1 15,0 0 1-15,-6-1 2 0,14-3-1 0,-8 4-1 16,0-4-3-16,7 4-3 0,1-4 0 0,-2 0-2 0,8-4-3 16,-7 4-2-16,7 0 0 0,-8-4-2 0,8 1-3 0,0-1-3 0,-1 4-6 15,1-4-6-15,0 1-10 0,-8 3-9 16,8 0-12-16,-7-4-15 0,-7 4-16 0,8 0-20 0,-8 0-25 0,0 0-30 16,-6 0-33-16,7-4-44 15,-7 4-64-15</inkml:trace>
  <inkml:trace contextRef="#ctx0" brushRef="#br0" timeOffset="38041.44">22593 16379 143 0,'-14'4'383'0,"8"-1"-85"0,0 1-102 0,-1 0-82 0,7-1-47 0,-7 1-28 0,14-4-14 16,-7 4-10-16,7-4-3 0,-1 0-2 16,0 0 1-16,8 0-1 0,-2 0-3 0,8-4-2 0,-1 0-4 15,1 1-6-15,0-1-4 0,5-3-11 0,1 3-10 0,1-3-24 16,-1 0-33-16,0-1-63 0,0 1-116 0,0-4-76 0</inkml:trace>
  <inkml:trace contextRef="#ctx0" brushRef="#br0" timeOffset="49746.44">29515 15470 187 0,'-6'4'367'15,"-7"-4"-103"-15,7 0-98 0,-1 4-72 0,0-4-37 0,1 0-18 16,0 0-9-16,-2 0-5 0,8 0 3 0,-6 0 1 0,6 0 2 16,0 0 3-16,0 0 1 0,-6 0 0 0,6 0-1 15,0 0-1-15,0 0-3 0,0 0 0 0,0 0 0 0,0-4-1 16,0 0 2-16,0 1-2 0,0-1-1 0,0-3 0 0,0-1 2 15,0 1 1-15,0 0 2 0,0-4 2 0,6 4 2 16,-6-4 1-16,0-4 5 0,0 0 6 0,0 1 8 0,6-4 3 16,-6 2 2-16,0-2-2 0,8-4-4 0,-8 4 3 15,0-4-3-15,6 0-4 0,-6-3-13 0,0-1-5 16,6 0-8-16,-6 0-3 0,0-3-3 0,0 0-7 0,7-4-6 16,-7 0-4-16,0 0-3 0,0 4 0 0,0-5 0 0,0 2-1 15,0 2 0-15,-7 1 1 0,7 0 0 0,0 3 1 0,-6 4 0 16,6 0-1-16,-6 0 0 0,6 4 0 0,-8 0 0 0,8 3 0 15,0 4 0-15,-6 0 0 0,6 0 0 0,0 3 0 0,-6 5 0 16,6-5-1-16,0 5-1 0,0-1-2 16,0 4 0-16,0 0-1 0,0 0-4 0,-6 0 1 0,6 4 2 15,0 3 2-15,0 0-2 0,-7 4 4 0,0 4-1 16,1 0 1-16,6 3 2 0,-7 1 0 0,1 3 0 0,0-1-1 16,6 5 0-16,-8-4-1 0,8 4 0 0,-6-1 1 15,6 5 1-15,0-5-1 0,0 4 1 0,0-3 0 0,0 4 0 0,0-5 1 16,6 4 0-16,2-3 1 0,-2 0 0 0,0 0-2 0,7-1 1 0,1 1-1 15,-2-1 0-15,2-3-1 0,5 1-1 16,7-2-1-16,-6 1-5 0,6 0-10 0,-1-3-14 0,1-1-14 0,1 1-13 16,-1-1-15-16,0-4-15 0,0 1-16 15,7-4-10-15,-7 0-9 0,-1 0-5 0,1-4-22 0,1-3-37 16,-1-1-67-16,-6-3-111 0,-1 0-47 16</inkml:trace>
  <inkml:trace contextRef="#ctx0" brushRef="#br0" timeOffset="50552.5">29894 15394 168 0,'0'0'352'0,"0"-4"-81"0,0 4-82 0,-8 0-65 0,8-4-45 16,0 1-21-16,0 3-11 0,0-4-5 15,0 0-3-15,0 4-1 0,0-3-3 0,0 3 0 0,0-4-3 0,0 0-6 16,0 4-5-16,0 0-4 0,0 0-4 16,0 0-2-16,0 0-3 0,8 0-1 0,-8 0 3 0,0 4 0 0,0 0 3 15,6-1 4-15,-6 1 1 0,0 3 1 0,6 1 2 0,-6-1-1 16,0 4-2-16,0 0-2 0,0 3-3 15,0 1-2-15,-6 0-3 0,6 0-1 0,0-1 0 0,0 1-2 0,0 0-1 16,0-1 1-16,0-3-2 0,0 4 1 16,0-4-3-16,0 0 1 0,0 0 1 0,0-4-2 0,6 4-1 0,-6-8 0 15,0 5 1-15,0-4 1 0,0 0 2 16,7-1 6-16,-7-3 5 0,0 4 9 0,0-4 8 0,0 0 13 0,0 0 6 16,0 0 4-16,0 0 6 0,7-4 0 15,-1-3 1-15,0 3-3 0,1-7-7 0,-1 4-8 0,8-1-4 0,-8-3 0 16,0 0-1-16,8 0-5 0,-8-3-5 15,7 3-4-15,-7-4-3 0,1 4-3 0,0-3-2 0,5-1-5 16,-4 0-4-16,-2 0-2 0,7 4 0 0,-7 0-2 0,1-3-1 16,-1 7-1-16,1-4 0 0,-1 3-1 15,-6 1 2-15,6 3-2 0,-6 1-1 0,8-1-2 0,-8 0 2 0,6 1 0 16,0-1-1-16,-6 0-1 0,7 1-3 0,-1 3 1 16,-6-4 2-16,0 4 0 0,7 0-1 0,-7 0 1 0,6 0 1 15,-6 4-2-15,7-4-1 0,-7 0-2 0,6 3 1 0,-6 1-1 16,7 0 0-16,-7-1-3 0,7 5 1 0,-1-5 0 15,0 5-4-15,-6-1-4 0,7 0-7 0,0-3-5 0,-1 3-3 16,0 0 0-16,1 1-3 0,-1-1-4 0,1 0 2 0,0-3 5 16,-1 3 3-16,0-3 1 0,2 0 2 0,-2-1 0 15,0 1 0-15,0 0 3 0,1-4 0 0,0 4 2 16,-7-4 3-16,6 0 3 0,-6 3 1 0,7-3 3 0,-7 0 3 16,0 0 2-16,0 0 2 0,6 0 1 0,-6 0-1 15,0 0 1-15,0 0 2 0,0-3 0 0,0 3-1 0,0-4 1 0,0 0-1 16,0 0 2-16,0 1 0 0,-6-1 3 0,6 4-1 0,0-4 0 15,0 1-1-15,0 3-2 0,-7 0 0 0,7-4-1 16,0 4 1-16,0 0-4 0,0 0 1 0,0 0 1 0,-6 0 0 16,6 4 2-16,0-1 0 0,0 1 6 0,0 0-3 15,0-1-1-15,-7 5-2 0,7-4 0 0,0 3 0 0,0-3-1 16,7-1 0-16,-7 5-6 0,0-5 3 0,0 5 1 16,6-5-1-16,-6 1-2 0,7 3-5 0,-1-7-8 0,-6 8-9 15,6-5-11-15,-6-3-9 0,8 4-12 0,-2-1-10 0,-6-3-17 16,6 0-16-16,7-3-24 0,-6-1-39 0,-1 1-55 15,1-5-98-15,-1 5-72 0</inkml:trace>
  <inkml:trace contextRef="#ctx0" brushRef="#br0" timeOffset="51036.65">30167 14232 139 0,'7'-7'428'0,"-7"3"-113"0,6 1-125 0,-6-1-85 16,6 0-48-16,1 1-25 0,-7 3-13 16,7-4-2-16,-1 1 0 0,0 3 1 0,7 0 2 15,-6 0 1-15,0 3-1 0,-1 1 1 0,0-4 0 16,2 7-4-16,-2 0-4 0,-6 4 0 0,0 0-3 0,0 0 1 16,0 4 0-16,0 3 1 0,-6 0 1 0,-2 1-2 15,-4-1 0-15,5 1 0 0,-6-1-2 0,6-4-2 0,-5 5 0 0,5-5 0 16,0 1 0-16,-5-4 2 0,5 0 1 0,0 0-1 0,1-3 3 15,6-1-2-15,-7-3-1 0,7-1-1 0,-6 1-2 16,6 0-2-16,0-1-2 0,0-3 2 0,0 0-2 16,6 0 3-16,-6 4-1 0,7-4 2 0,6 0 1 0,0 0 0 15,0-4 1-15,6 4-2 0,1-3 0 0,7-1-6 0,-2-3-7 0,1 3-10 16,6-3-13-16,1-1-12 0,-1 4-14 16,1-3-17-16,-1-4-19 0,2 7-29 0,-1-3-37 15,-1-4-47-15,-7 7-71 0,9-3-76 0</inkml:trace>
  <inkml:trace contextRef="#ctx0" brushRef="#br0" timeOffset="51318.64">30753 14954 280 0,'0'4'298'0,"0"3"-72"0,0-7-66 16,-7 4-54-16,7-1-29 0,0-3-17 0,7 4-7 0,-7-4-2 16,0 0-4-16,0 0 0 0,0 0-4 0,7-4 0 15,-1 1-7-15,-6-1-8 0,13 4-6 0,-6-7-6 0,6 3-3 0,-7 4-2 16,7-7-1-16,0 3-1 0,7 0 0 16,-1 1-2-16,1-1 5 0,0 0-3 0,-1 1-2 15,7-1 0-15,-6 1-4 0,6 3 0 0,-1-5-2 0,1 2 0 0,1 0-6 16,-8 3-5-16,8-5-11 0,-2 2-13 0,-5-1-12 15,0 0-16-15,-1 1-22 0,-6-1-29 0,0 1-38 16,0-1-44-16,-6-3-62 0,-1 3-69 0,0-3-46 0</inkml:trace>
  <inkml:trace contextRef="#ctx0" brushRef="#br0" timeOffset="51516.65">31092 14782 311 0,'-13'-4'325'15,"6"4"-85"-15,1-3-81 0,0-1-62 0,-2 4-39 0,2 0-22 16,6 0-9-16,0 4-6 0,-6-1 0 0,6 1 1 15,0 0 5-15,-7 3 0 0,7 0-1 0,0 4 1 0,0 0-2 0,0 4-2 16,0-4-1-16,0 7-3 0,0-3-3 0,0-1-1 16,-7 4-3-16,7 1-1 0,0-1-3 0,0 1-1 0,0-1-1 15,0 0-2-15,0 0-2 0,7 1-3 0,-7-1-3 16,7 1-9-16,-1-1-11 0,0-3-18 0,2 3-27 16,-2-7-49-16,7 3-85 0,0-3-118 0,6 0-67 0</inkml:trace>
  <inkml:trace contextRef="#ctx0" brushRef="#br0" timeOffset="52032.07">31456 15269 171 0,'-19'0'467'0,"13"-4"-30"0,-8 4-185 15,8-3-129-15,0 3-68 0,6-4-35 0,-8 4-21 16,16-4-10-16,-8 4-2 0,6-3-2 0,0-1 2 0,0 4 9 16,2-4 5-16,-2 1 5 0,0-1 4 0,7 0 6 15,-6 1 2-15,0-4 4 0,-1 3 4 0,0-3 0 0,8-4 2 0,-8 3 0 16,0-3 0-16,8-4 1 0,-8 1 2 16,1-1-2-16,-1-3-2 0,0-4-4 0,2 0-3 0,-2-8-1 15,0 5-2-15,-6-8-5 0,6 0-1 0,-6-3 0 16,0-5 1-16,0 1-1 0,0 0-2 0,0-5-1 0,0 1-1 15,0 1 0-15,0 2-3 0,0-6-1 0,-6 6-2 0,6-6-1 0,-6 6 3 16,0 1 0-16,-2 4 2 0,2-1 0 16,0 4 2-16,-1 4-1 0,7-1 1 0,-6 8 5 0,-1 1 2 0,0 5 0 15,7 2-1-15,0 3 0 0,-6 4-3 16,6-1 1-16,0 5-4 0,0-1-5 0,0 0-2 16,-6 4-1-16,6 0-2 0,0 4-1 0,0 0 1 0,-7 3 0 15,7 4 2-15,-7 0 0 0,7 0 1 0,0 0-2 0,-6 4 1 0,6 3 1 16,-6 0 1-16,6 1 0 0,-7 2 0 0,0-2 0 15,7 3-1-15,-6 4 1 0,-1-4 2 0,7 7-1 16,-6-4 0-16,0 5 0 0,6-1 1 0,-8 0-1 16,8 4-1-16,0 0 1 0,0 1-1 0,0-2 0 0,0 5-1 15,8-4 1-15,-2 3-1 0,0-2 0 0,7-2 0 16,1 1-1-16,-8 0 0 0,7 1-1 0,6-5-1 0,-5-4-4 16,5 5-6-16,-5-5-8 0,4 1-12 0,2-4-13 0,-1 0-16 0,7-4-15 15,-6 0-21-15,0-3-28 0,5 0-46 0,2-4-68 0,-7-4-122 0,6-3-49 16</inkml:trace>
  <inkml:trace contextRef="#ctx0" brushRef="#br0" timeOffset="52686.54">31965 15053 170 0,'0'0'341'0,"0"-4"-76"15,0 0-75-15,0 4-63 0,0-3-44 0,0-1-24 16,0 0-13-16,0 1-7 0,6-1-3 0,-6 0-2 0,0 1-1 15,0-1 0-15,0 4-4 0,0-4 0 0,0 4-1 0,0-3-2 16,0 3-4-16,0 0-3 0,0 0-4 0,0 0-1 16,0 0-4-16,0 0-3 0,0 3-2 0,0 1 0 15,0 0-1-15,0 3 1 0,-6-3 1 0,6 3 2 0,0 4-1 16,-7-3 0-16,7 3 0 0,-7-4-1 0,7 4-1 16,-6-4-3-16,6 1 1 0,0 3-2 0,0-8 1 0,0 4-2 15,-7-3 0-15,7 0 0 0,0-1 2 0,0 1 4 16,0 0 1-16,7-4 3 0,-7 0 4 0,0 3 6 0,0-3 6 0,6-3 2 15,-6 3 2-15,7-4-2 0,0 0-2 0,-1 1-2 16,0-1-4-16,1-3-2 0,0 3-4 0,5-3-3 0,-5 0-1 0,0 3-2 16,-1-3 2-16,1-1-1 0,-7 1-2 15,6 3 0-15,0-3 0 0,-6 3-1 0,7-3 2 0,-7 3 2 16,0 0 1-16,0 4 2 0,7-3 1 0,-7 3 0 16,0-4-1-16,0 4-2 0,0 0 1 0,0 0-5 0,0 0-4 0,0 0-3 15,0 0-2-15,0 0-2 0,0 0 1 0,0 0-1 0,0 4-3 16,6-4 3-16,-6 3-1 0,6 1 3 0,-6 0 0 15,8-4 0-15,-2 0-2 0,0 4 0 0,1-1-1 0,-1-3-1 16,1 4-3-16,-1-4 0 0,1 0-3 16,-1 4 0-16,0-4 1 0,2 0-1 0,-2 0 1 15,0 0 0-15,1 3 3 0,-7-3 1 0,0 0 0 0,6 0 0 16,-6 0 1-16,0 4 1 0,0-4 1 0,7 4-1 0,-7-4 1 0,0 3 1 16,0 1 1-16,6 0 1 0,-6 3-4 15,0-3-6-15,7 3-10 0,-1-3-12 0,1-1-15 0,0 4-16 0,-1-3-20 16,0 0-26-16,8-1-38 0,-2 1-56 0,-5 0-90 0,6-4-81 0,-6 3-44 15</inkml:trace>
  <inkml:trace contextRef="#ctx0" brushRef="#br0" timeOffset="53336.63">29606 15918 285 0,'-18'0'230'0,"4"0"-52"16,1 0-45-16,0 0-33 0,0 0-25 0,7 0-15 15,0 0-11-15,-2 0-6 0,2 0-6 0,0 0-4 0,6 0-5 16,-7 0-3-16,7 0-3 0,0 0-4 0,0 0-5 0,0 0 0 16,7 0-1-16,-7 0-1 0,12 0 2 0,-4 0 2 0,-2 0 1 15,6 0 2-15,2 0-2 0,5 0 0 0,-5 0-3 16,4-4 0-16,2 4 3 0,7 0 0 0,-9 0 0 0,9-4 4 16,5 4 4-16,1-4 3 0,-1 1 5 15,8-1 0-15,-1 0 0 0,7 1 2 0,5-1 3 0,2 0-4 0,5 1-3 16,1-5-2-16,6 5-2 0,0-5 0 0,6 5-1 15,2-5-4-15,4 5-2 0,-5-4 0 0,6 3-1 0,1-3 1 16,-1 3-3-16,0 0 3 0,0-3-2 0,-7 3-1 0,1 1-2 16,0-1-3-16,-1 0-2 0,-12 1-3 0,6-1 0 15,-13 4-6-15,1-4 0 0,-1 1 0 0,-13-1-2 16,0 0 1-16,-1 1 0 0,-11-5 1 0,-1 4 0 0,-6-3 1 16,-1 3 1-16,-6-3-1 0,0 0 1 0,-7-1 2 0,1 1-1 0,-7-4 1 15,0 4-2-15,-7 0-1 0,1-1-1 0,0 1-6 16,-1 0-7-16,-6 3-12 0,6-3-9 0,-5-1-11 15,-2 5-11-15,2-1-10 0,-2 1-11 0,1-1-7 0,1 4-5 16,-2-4-6-16,2 4-3 0,-2 0-5 0,1 0-9 16,-7 0-22-16,8 4-23 0,-2 0-39 0,-5-1-50 15,-1 4-70-15</inkml:trace>
  <inkml:trace contextRef="#ctx0" brushRef="#br0" timeOffset="53819.5">30604 16200 152 0,'-8'0'367'0,"2"0"-84"0,6 0-84 0,0 0-70 16,0 0-45-16,0 0-27 0,0-4-16 0,6 4-8 0,2-4-6 0,-2 0-4 15,6 4-2-15,-4-3-2 0,4 3 2 16,1-4-1-16,-6 4-1 0,6 4-2 0,-7-4 3 0,8 3-1 0,-8 1 1 15,7 0 4-15,-6 3-1 0,-1 1 3 0,-6-1 0 0,7 8-1 16,-7-4-2-16,0 3-1 0,-7 4-3 16,7 1-5-16,-6-1-4 0,-8 0-3 0,8 1 0 0,-8-1-2 15,2 4-2-15,-8-4-2 0,7 1-1 0,-7-1 2 16,2-4 3-16,-2 5 1 0,0-4 3 0,-5-1 5 0,5-3 5 0,0 0 1 16,1 0 2-16,-1-3 1 0,0-1-1 15,7-3-1-15,1-1-3 0,-2 1-5 0,2-4-2 0,5 0-1 0,0-4-2 16,1 4-1-16,6-3-1 0,-7-1-3 0,7-3 0 0,0-1 0 0,0 1-2 15,0 0 1-15,7-1-2 16,-1 1 0-16,1-4-1 0,0 0-1 0,5 3 0 0,-6-3 0 16,8 4-1-16,-1 0 1 0,7 0-3 0,-8-1 2 15,2 5-1-15,-2-1 2 0,2 4 0 0,-1 0-1 0,-1 0 2 0,2 4-1 16,-2 3 1-16,2-3 0 0,-1 6 0 16,-1-2 1-16,2 3 1 0,-2 4 0 0,2-4 1 0,-1 3 0 0,7 1 1 15,-8 0 1-15,8-1-2 0,-7 1 1 0,7-1-1 0,-1 1-2 16,0-4 2-16,1 4-1 0,-1 0 0 0,1-4-1 15,6 0-11-15,-6 0-17 0,-1-1-21 0,1-2-33 16,-1-1-53-16,1-3-96 0,-7-1-133 0,6 1-70 0,-5-4-35 16</inkml:trace>
  <inkml:trace contextRef="#ctx0" brushRef="#br0" timeOffset="65169.83">31703 14327 85 0,'0'-3'355'0,"-6"-1"-95"0,6 0-92 15,0 4-75-15,-6 0-41 0,6-3-24 0,0 3-16 0,0 0-3 16,0 0-1-16,0-4 1 0,0 4 1 15,-6-4-2-15,6 4 0 0,0 0 0 0,0-3-1 0,0-1 0 16,0 4-3-16,0 0-3 0,0 0 0 0,0-4-1 16,0 4 0-16,0 0-1 0,0 0 0 0,0 0 1 0,0 0-3 15,0 0 2-15,0 0 0 0,0 0 0 0,-7 0-1 0,7 0 0 16,0 0 1-16,0 0 0 0,-7 4 0 0,7-4 0 16,-6 4 4-16,-1 3 3 0,-5 0 3 0,4 4 4 0,-4 4 3 15,-8 0 2-15,7 3 1 0,-7 4 2 0,2 0 0 0,-2 7-3 16,-7-3-2-16,8 7-2 0,-7 0-1 0,6 0-1 0,-6 0-1 15,0 4-3-15,7-1 1 0,-7 1-3 0,6-4-2 16,1 0 0-16,5 3-3 0,2-6 1 0,-2-5-2 0,8 1 0 16,0 0-3-16,-1-4 3 0,7-4 0 0,0-3 0 15,7-1 2-15,-1-3 1 0,7-4-1 0,0 1 3 0,7-5-1 16,5-3 1-16,-5-3 2 0,6-1 1 0,1-3 0 16,-1 0-1-16,-1-4 1 0,1 0-1 0,7 0 0 0,-7-4-1 0,0 0-1 15,-6 1-3-15,-1-4 1 0,1 2 0 0,0-2 0 16,-1 0 0-16,-6-4 3 0,0 4 1 0,-1-4 1 0,-4 0 0 15,-2 0-1-15,0 0 3 0,1 0 0 0,-7 0-3 16,0-4 1-16,0 4 1 0,0 4 3 0,-7-4 4 16,1 4 1-16,0 3 0 0,-2 0 2 0,-4 4 1 0,-1 0-2 0,-7 8-2 15,8-5-4-15,-8 8-2 0,0 0-2 16,1 4-1-16,-1 3-2 0,-6 4-3 0,7 0 1 0,-7 4-1 0,6 0 0 16,0 3-1-16,1-4-1 0,5 5-1 15,2-1 1-15,-2 1 0 0,14-5 0 0,0 1 0 0,0-1-2 0,8 1 0 16,-2-4-4-16,6 0-5 0,8-4-2 0,0 1-2 0,-1-4-6 15,7 3-6-15,-6-3-1 0,7-1-4 0,-2-3 0 16,1 0 2-16,0 0 1 0,0-3 4 0,-6-1 4 0,5 0 7 0,-5 1 1 16,0-5 5-16,-1 4 4 0,-5 1 6 15,-2-1 3-15,-5 0 1 0,0-3 1 0,-7 7 1 0,0 0 3 16,-7 0 3-16,-6 4 0 0,0 3 2 16,-6 0 1-16,-8 5 2 0,1 2 1 0,-6 1 2 0,-1 3-2 0,1 0 4 15,-1 4-1-15,-6 4 0 0,7-4 1 0,-8 4-3 0,7-1-1 16,1 1-3-16,6 0-4 0,1-1-3 0,5 1-3 15,7 0-2-15,-1-4-5 0,14-1-6 0,0-2-5 0,7-1-6 0,6 0 0 16,6-3-11-16,7-4-9 0,1 0-9 16,5 0-11-16,1-4-6 0,6-3-6 0,0 0-7 0,0-1-5 0,6-3 2 15,1 0 3-15,-7 0 9 0,7-3 11 16,-1-1 11-16,-6 0 15 0,7 1 16 0,-13-4 14 16,6 3 12-16,-7-3 10 0,-6-1 6 0,1 5 5 15,-8-2 5-15,-6 2 5 0,1 3 3 0,-8-4 2 0,-6 4 2 0,0 4-3 16,0-4-1-16,-6 3 1 0,-8 2-3 0,-6-2-2 0,8 1-3 0,-15 3-5 15,8 1-2-15,-7-5 2 0,0 4-2 16,0 1-1-16,0-1-2 0,7 0-3 0,-8 1-5 0,8-1-1 16,6 0-5-16,-1 1-4 0,2-5-6 0,5 5-5 15,7-1-12-15,7-3-5 0,-1 3-8 0,7-4-8 16,7 1-9-16,6 0-11 0,6-4-10 0,1 3-10 0,-1-3-13 16,7-3-9-16,1 3-10 0,5-4-13 0,-6 0-6 0,7-3 4 0,-7 4 0 15,7-5 9-15,-7 1 17 0,-1 0 15 0,-5-1 18 0,-1 1 22 0,-5 0 19 16,-1-1 17-1,-6 1 22-15,-8 0 23 0,1-1 14 0,-13 1 16 0,0 4 10 16,0-1 9-16,-13 0 5 0,1 4 2 0,-8-3-2 0,0-1-10 16,-6 4-2-16,1-4-8 0,-2 1-6 0,1 3-5 15,-6-5-1-15,5 2-5 0,1-1-8 0,0 4-5 0,0-3-8 16,1-1-4-16,11 0-6 0,-5 1-3 0,6 3-5 0,6-4-7 16,1 4-3-16,6-4-7 0,6 1-4 0,1-1-4 15,6-3-5-15,6 3-4 0,-5-3-4 0,5-1 1 0,0 1-2 16,8 0 4-16,-8 0 2 0,0-1 3 0,8 1 3 15,-8-4 1-15,0 0 1 0,-5 0 4 0,5 0 0 0,-5 0 0 16,-2 0 1-16,-6-4 1 0,8 1 0 0,-8-5 3 0,1 5-1 16,-7-1 1-16,0-3 0 0,0 0 2 0,-7-1 1 0,1 1 4 15,-8-1 2-15,2 1 0 0,-2 3 3 0,-5 1 3 16,-1 3 3-16,1 0 1 0,-7 0-2 0,0 0-1 16,0 4-2-16,0-1 1 0,0 1-1 0,-1-1 1 0,-5 1-3 0,13 3 1 15,-7 1-2-15,6-1 1 0,1 0 0 0,5 1-3 16,8-1-2-16,-7 4-4 0,6-4-3 0,7 4-5 0,0 0-4 15,7 0-7-15,6-3-8 0,-7 3-3 0,14 0-7 0,-7-4-3 16,7 4-4-16,0-3 1 0,-1 3 0 0,-6-4 1 16,6 4 3-16,-5 0 1 0,-2-4 5 0,-5 4 2 15,-1 0 3-15,1 0 1 0,-1-3 4 0,-6 3 2 0,7-4 0 16,-14 4 6-16,7-7 0 0,0 3 1 0,-6 0 2 0,-1 1 0 16,-6-1 3-16,7 0 0 0,-8-3 2 15,2 0 0-15,-1-1 2 0,-7-3 3 0,8 4 2 0,-8-4 2 0,0 3 0 16,1-3 3-16,-1 4 2 0,0-4 2 0,-6 4 1 15,7-4-1-15,-7 4-2 0,0-1 0 0,-1 1 0 0,1 0 2 16,-6 3 0-16,-1 4-1 0,1 0-2 0,-1 0-2 16,1 4 1-16,-7 3 0 0,6 0-2 0,1 4-2 0,-1 0-2 15,7 0-1-15,0 0-1 0,6 4 0 0,1-1-3 16,5 1-2-16,8 0-5 0,-6 3-7 0,12-3-7 0,-8 0-5 16,16-1-8-16,-8 1-5 0,12-1-5 0,-6-3-3 0,8 0-1 0,-1-3 2 15,7-1 1-15,-8-3 3 0,8 3 2 0,0-7 4 0,-1 4 5 16,1-4 4-16,-1 0 4 0,1-4 4 15,0 4 5-15,-2-7 4 0,-4 7 5 0,-1-7 5 0,0 3 2 16,0 0 5-16,-7-3 8 0,0 3 5 0,2 4 3 16,-8-4 4-16,-8 4 2 0,2 0 2 0,0 4 0 0,-7 0 0 0,-7-1-2 15,-6 1-2-15,6 4 0 0,-12-1 2 16,7 4 1-16,-2-4 1 0,-5 4 1 0,6-3-1 0,-1 2-1 0,1 1-3 16,0-3-2-16,7 3-3 0,-1 0-5 15,8-4-7-15,-2 4-11 0,14-4-10 0,0 4-17 0,6-4-12 0,2 1-21 16,10 0-33-16,2-5-60 0,13 1-96 15,-1-4-96-15,1 0-60 0</inkml:trace>
  <inkml:trace contextRef="#ctx0" brushRef="#br0" timeOffset="79136.58">28096 12294 119 0,'0'-3'112'0,"0"-1"-8"16,0 0-5-16,0 1-8 0,0 3-6 0,0-4-7 0,0 0-9 16,0 1-11-16,0 3-12 0,-7-4-9 0,7 0-8 15,0 4-2-15,0-3-1 0,0 3 2 0,0-4 0 0,0 4 0 16,0-4 0-16,-6 4-3 0,6 0-5 0,0 0-4 16,0-3-5-16,-6 3-4 0,6 0-1 0,0 0 0 0,-8 0-2 15,8-4-1-15,-6 4-1 0,6 0 1 0,-6-4 0 0,6 4 3 16,-7 0 2-16,1 0 2 0,6 0 3 0,-7 0 3 15,0 0 1-15,7 0 2 0,0 0-3 0,0 0-1 0,0 0-2 0,0 0-1 16,-6 0-4-16,6 4-1 0,0-4-2 0,0 0-3 16,0 0-1-16,0 0-2 0,0 0 0 0,0 0-1 15,0 0 0-15,0 0 0 0,0 0 0 0,6 0 0 0,-6 4 2 0,0-4 0 16,0 0 3-16,0 0-1 0,0 0 3 16,7 0 3-16,-7 0 5 0,0-4 4 0,0 4 4 0,0 0 7 0,7-4 4 15,-7 4 4-15,6-3 4 0,-6-1 1 0,7-3 1 16,-1-1 2-16,0 1 2 0,2-4 1 0,-2-3 1 0,0 2 2 15,1-6 3-15,0 0 2 0,-1-1 1 0,0-2-1 16,1-1-1-16,-1 0-1 0,-6-4-4 0,7 0-3 0,-7 1-3 16,7-5-5-16,-7 1-6 0,0-1-5 0,-7 1-6 0,7 0-4 15,-7 0-4-15,7 0-5 0,-6-5-2 0,-1 5-2 16,1-4 0-16,6 4-2 0,-13-4 0 0,13 3-1 0,-7-2-1 16,1 2 1-16,0-2-2 0,-2 2 0 15,2 1-2-15,0 3 1 0,-1 0 1 0,7 1 0 0,-6 7 0 0,-1-1 0 16,7 1 1-16,-7 7-1 0,7 0 2 0,0 0-1 0,-6 4 0 15,6-1 0-15,0 5 0 0,0-1 0 0,0 0-3 16,0 4-1-16,-6 0-3 0,6-3-6 0,0 3-4 0,0 0-4 16,0 0-2-16,0 3-1 0,0 1 1 0,0 3 0 15,-6 1 2-15,6 2 5 0,0 1 5 0,0 8 3 0,0-5 1 0,-8 5 1 16,8-1 0-16,0 4 0 0,8 0 0 16,-8 0 0-16,6 0 0 0,-6 3 0 0,6 2 1 15,0-2 0-15,-6 1 2 0,7-1 1 0,0 4 0 0,6-3 0 0,-7 4 1 16,0-5-1-16,2 4 0 0,-2 1-2 0,0-4-2 15,8 3-4-15,-8-4 0 0,0 1-3 0,7 0-3 0,-6-1-2 0,0 1-2 16,5-4-5-16,-5 0-4 0,0 0-4 16,5-4-3-16,1 0-3 0,-6 1-3 0,6-4-5 0,1-1-4 15,-2-3 2-15,1 0-2 0,7 0-2 0,0 0-7 16,-8-7-13-16,8 3-20 0,6-3-39 0,-7-4-73 0,1 0-122 16,6-4-59-16</inkml:trace>
  <inkml:trace contextRef="#ctx0" brushRef="#br0" timeOffset="91353.16">30701 16225 130 0,'0'-3'135'0,"0"3"-22"0,0 0-21 16,0 0-19-16,0-4-17 0,6 4-15 15,-6 0-11-15,0 0-12 0,0-4-6 0,7 4-8 0,-7-3-4 0,7 3-2 16,-7-4-2-16,6 4-3 0,-6-4-1 0,7 4 1 0,-7-3 0 0,6 3 1 15,-6-4 1-15,6 4-1 0,-6-4 3 16,7 4 3-16,-7-4 2 0,0 4 5 0,7 0 4 16,-7-3 2-16,0 3 5 0,0 0 5 0,0 0 3 15,6-4 2-15,-6 4 3 0,0 0-1 0,0 0-1 16,0 0-3-16,0-4-2 0,0 4-3 0,0 0-3 0,0 0-3 16,0 0-5-16,0 0-4 0,0-3-2 0,0 3-1 0,0 0-1 0,0 0 1 15,0-4-2-15,0 4 0 0,0 0 0 16,0 0 4-16,0 0 1 0,0 0 1 0,0 0 0 0,0 0 1 15,0 0 0-15,0 0 0 0,0 0 1 0,0 0-2 16,0-4-2-16,0 4-1 0,0 0-4 0,0 0 0 0,6-3-3 16,-6 3 1-16,0 0-2 0,0-4 0 0,0 4-2 0,7-4 1 15,-7 4 2-15,0-3-2 0,7 3 1 0,-7-4 0 16,0 1-1-16,0 3 3 0,6-4-1 0,-6 4 3 0,0-4 0 16,0 1 0-16,0-1 2 0,7 4 0 0,-7 0 2 15,0-4 1-15,0 1 3 0,0 3 2 0,0-4 3 0,0 4 2 0,0 0 3 16,0-4 2-16,0 1 1 0,0 3 1 0,0 0-1 15,0 0-2-15,0-4-1 0,0 4-3 0,0 0 1 0,0 0-1 16,0-4-1-16,0 4 0 0,0 0 2 0,0 0-1 0,0 0 0 16,0 0-1-16,-7 0-1 0,7 0-2 0,0 4 0 15,-6 0 1-15,6 3 1 0,-7 0 3 0,-6 4 3 0,7 4 2 16,-8 3 5-16,2 0 3 0,-8 5 2 0,1 2 1 16,-1 1 0-16,0-1 3 0,1 5 0 0,-7 3 2 0,0-4 0 15,-7 4 2-15,7 4 3 0,-7-5-1 0,1 5 1 0,-1-4 0 16,7 0-4-16,-6 0 1 0,-1-3 0 0,7-1-3 0,-7 0-5 15,7-3-3-15,0-4-4 0,1-1-7 0,5-2 0 16,-6-1-11-16,13-3-14 0,0 0-19 0,0-4-19 0,-1-4-21 16,8 4-18-16,6-4-20 0,-6-3-25 0,6-1-21 0,6-3-29 0,0 4-36 15,2-8-59-15,-2 4-90 0,0-7-38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CD828-F80A-48AE-BCB0-409699A148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027020-E191-40CA-8D2F-5756E90339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0D3D2A-7296-4B95-9910-3F794485C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0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87179-DE35-46B1-B3B5-C3C12D175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637F0F-CA32-4FA5-BC1E-B26304203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897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02E36-8991-48F8-A10B-B5D514FEDF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04A4BF-01C4-4E25-AD7A-9382727476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112D24-0247-488B-81E8-D4DE9011B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0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37E1B3-AB72-4D43-B0EA-D820FDFF2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27449-DA24-4F68-B6BE-446B80546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3436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0A701B-3E60-4AAE-AAFF-3913CE43BD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0B64E3-4351-42A3-A217-FD3A61E63A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913E9-FCF9-451E-887A-046C86A85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0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2BBB22-A3A7-43A2-B6B6-3CF95C324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6C71A-FF7A-4808-A08D-48537B4E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9692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6475B-A8BF-4209-81D5-11BD4A400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4E0C62-97EA-497E-8F96-F804EA42A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B52228-D9EA-44FF-8418-AB45C8D3DF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0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27227A-3B5A-4090-99A5-0634D9404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103CD-30C1-4A54-8BE0-3D6B7F70C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7691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08802-95F1-4F33-B174-C171EF46E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75CB1B-A76C-4E39-A8D5-9021DFEE12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EB4820-59C1-4FEF-8C7D-33055D99BB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0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8236E0-967E-4990-A678-0B536894F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74593-36C3-423D-BB74-B7E7B08F2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135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24FA-E170-4246-8FF8-3EB933980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5F7B46-7B47-4E1B-B60B-15F4C3DBF1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521C38-362F-4E39-8146-B84EF7C0D0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827733-6B0D-432A-916E-95B70EB03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0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886372-4C2B-4A0B-BEDE-E41E832A5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1DD038-DF91-4527-A32F-B8486C114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2958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C44830-8BE1-4CD1-988E-F0DF1654E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262E06-8C5C-4106-828C-2557F830A5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0EA6FB-D8A3-4A25-B488-60EDAE2587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4A17BA-67A3-416F-960E-CC3FC040A8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484E84-BC53-40C4-AF9E-EDECA9ADEE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81F8EF-4D40-478A-9B26-249FCA4DE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0-03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52E626-9D9E-4375-B5B8-BF66E18F7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B9ED4B-3285-45F2-88FF-66828E1D8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57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11DD5-E331-491A-A41B-EC9365D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EA8B22-46AD-4EF2-8A2B-F4BFB385E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0-03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D61103-5AF9-4E64-9BD1-4B123F140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C430E1-0565-4AB3-A532-BC14C3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7236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ADF767-E58B-4792-8CB3-AC338765C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0-03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A61D0D-893F-43CD-8690-FCE2AA8FA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D2F8C8-5419-48CD-AF12-4A3CC6F44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3868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4E497-2FE3-400E-B362-9C51B51E5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61433D-7C95-48D3-A008-619AC45FE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17A83D-ABFC-43F4-8010-D8ED068F20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49405E-996B-4054-B0FC-9ED5510A2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0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938FAE-2FC2-4030-B755-64E7A20A0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DB26A7-2DCD-4A2D-958E-197F96591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9080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3D6752-443B-4D48-936E-D2170DB26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F802AF-1656-494D-96C1-20763EC22E2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17E91A-23E9-43BE-A1F0-F61E778B48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4ABF5D-E48A-4630-B28D-98779D7A9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0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FB2DFB-722F-4583-8592-CE1B7616D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B65CE4-9186-4930-A9D7-11AE96515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951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CC12E7-94E3-4BB5-BC0E-46E3A2EF14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67A115-AA5D-44A6-86F8-2A9BCEA9BD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DBAF27-4C8B-4EAD-823A-8A550139B3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EF415-30EF-4B2E-A3E6-6DDC37DABD8D}" type="datetimeFigureOut">
              <a:rPr lang="en-IN" smtClean="0"/>
              <a:t>10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AA94B-19A8-4F7F-8DE8-9C8137AB80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F5B889-BFB2-4F78-ACC8-171E517062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4317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32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4.xml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wmf"/><Relationship Id="rId7" Type="http://schemas.openxmlformats.org/officeDocument/2006/relationships/oleObject" Target="../embeddings/oleObject14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46.png"/><Relationship Id="rId3" Type="http://schemas.openxmlformats.org/officeDocument/2006/relationships/image" Target="../media/image21.wmf"/><Relationship Id="rId7" Type="http://schemas.openxmlformats.org/officeDocument/2006/relationships/oleObject" Target="../embeddings/oleObject17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customXml" Target="../ink/ink5.xml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2.jpeg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6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540.png"/><Relationship Id="rId3" Type="http://schemas.openxmlformats.org/officeDocument/2006/relationships/image" Target="../media/image37.wmf"/><Relationship Id="rId7" Type="http://schemas.openxmlformats.org/officeDocument/2006/relationships/oleObject" Target="../embeddings/oleObject34.bin"/><Relationship Id="rId12" Type="http://schemas.openxmlformats.org/officeDocument/2006/relationships/customXml" Target="../ink/ink7.xml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530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Relationship Id="rId9" Type="http://schemas.openxmlformats.org/officeDocument/2006/relationships/customXml" Target="../ink/ink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1.jpe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wmf"/><Relationship Id="rId7" Type="http://schemas.openxmlformats.org/officeDocument/2006/relationships/customXml" Target="../ink/ink2.xml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12.wmf"/><Relationship Id="rId7" Type="http://schemas.openxmlformats.org/officeDocument/2006/relationships/image" Target="../media/image17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jpeg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369"/>
            <a:ext cx="12192000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Bahnschrift SemiBold" panose="020B0502040204020203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1400" y="4392385"/>
            <a:ext cx="47777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aghavan K E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Associate Professor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Indian Institute of Technology Patna</a:t>
            </a:r>
            <a:endParaRPr lang="en-IN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92BEB1-6267-E3DD-4FA5-49A1DBA19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7000875"/>
          <a:ext cx="11001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2" imgW="1100880" imgH="481320" progId="Package">
                  <p:embed/>
                </p:oleObj>
              </mc:Choice>
              <mc:Fallback>
                <p:oleObj name="Packager Shell Object" showAsIcon="1" r:id="rId2" imgW="1100880" imgH="481320" progId="Package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E92BEB1-6267-E3DD-4FA5-49A1DBA199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2150" y="7000875"/>
                        <a:ext cx="11001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91B5C5C-B4A2-1567-01C5-6747535683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4853395" cy="13041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5FD953-2AF0-C98D-C15B-580CC539C6BB}"/>
              </a:ext>
            </a:extLst>
          </p:cNvPr>
          <p:cNvSpPr txBox="1"/>
          <p:nvPr/>
        </p:nvSpPr>
        <p:spPr>
          <a:xfrm>
            <a:off x="6570921" y="244550"/>
            <a:ext cx="63263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400" b="1" dirty="0">
                <a:solidFill>
                  <a:srgbClr val="22ADC7"/>
                </a:solidFill>
                <a:latin typeface="Open Sans" panose="020F0502020204030204" pitchFamily="34" charset="0"/>
              </a:rPr>
              <a:t>Post-Mid Sem</a:t>
            </a:r>
            <a:endParaRPr lang="en-IN" sz="2400" b="1" i="0" dirty="0">
              <a:solidFill>
                <a:srgbClr val="22ADC7"/>
              </a:solidFill>
              <a:effectLst/>
              <a:latin typeface="Open Sans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9B1C7E-9A98-B991-55CE-5B49E75C53AF}"/>
              </a:ext>
            </a:extLst>
          </p:cNvPr>
          <p:cNvSpPr txBox="1"/>
          <p:nvPr/>
        </p:nvSpPr>
        <p:spPr>
          <a:xfrm>
            <a:off x="3341715" y="2562690"/>
            <a:ext cx="85600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Georgia" panose="02040502050405020303" pitchFamily="18" charset="0"/>
              </a:rPr>
              <a:t>PH 608 Atomic Collision Physic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FB8F4F-6D12-7F8E-C064-A65C148C2F85}"/>
              </a:ext>
            </a:extLst>
          </p:cNvPr>
          <p:cNvSpPr txBox="1"/>
          <p:nvPr/>
        </p:nvSpPr>
        <p:spPr>
          <a:xfrm>
            <a:off x="5313912" y="3085910"/>
            <a:ext cx="6454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Georgia" panose="02040502050405020303" pitchFamily="18" charset="0"/>
              </a:rPr>
              <a:t>Lec</a:t>
            </a:r>
            <a:r>
              <a:rPr lang="en-US" sz="2000" b="1" dirty="0">
                <a:solidFill>
                  <a:schemeClr val="bg1"/>
                </a:solidFill>
                <a:latin typeface="Georgia" panose="02040502050405020303" pitchFamily="18" charset="0"/>
              </a:rPr>
              <a:t> 3 (07/03/2024)</a:t>
            </a:r>
          </a:p>
        </p:txBody>
      </p:sp>
    </p:spTree>
    <p:extLst>
      <p:ext uri="{BB962C8B-B14F-4D97-AF65-F5344CB8AC3E}">
        <p14:creationId xmlns:p14="http://schemas.microsoft.com/office/powerpoint/2010/main" val="3755241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592975-AAAA-47A6-B69A-ECEE1A843B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6900" y="1135784"/>
            <a:ext cx="6829425" cy="1325563"/>
          </a:xfrm>
        </p:spPr>
        <p:txBody>
          <a:bodyPr/>
          <a:lstStyle/>
          <a:p>
            <a:r>
              <a:rPr lang="en-IN" b="1" dirty="0">
                <a:latin typeface="Perpetua" panose="02020502060401020303" pitchFamily="18" charset="0"/>
              </a:rPr>
              <a:t>Hard-Sphere scatter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37B0AD-8291-4EA6-8B6D-ECD5E84DF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3982357"/>
          <a:ext cx="53213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57200" progId="Equation.DSMT4">
                  <p:embed/>
                </p:oleObj>
              </mc:Choice>
              <mc:Fallback>
                <p:oleObj name="Equation" r:id="rId2" imgW="12063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37B0AD-8291-4EA6-8B6D-ECD5E84DF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250" y="3982357"/>
                        <a:ext cx="5321300" cy="201771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Scattering">
            <a:extLst>
              <a:ext uri="{FF2B5EF4-FFF2-40B4-BE49-F238E27FC236}">
                <a16:creationId xmlns:a16="http://schemas.microsoft.com/office/drawing/2014/main" id="{B0563903-0CC5-4AD7-A86B-221310E031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878" y="3724956"/>
            <a:ext cx="4551011" cy="271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96CAD8E-5081-36AD-50AF-EB37C53B662F}"/>
                  </a:ext>
                </a:extLst>
              </p14:cNvPr>
              <p14:cNvContentPartPr/>
              <p14:nvPr/>
            </p14:nvContentPartPr>
            <p14:xfrm>
              <a:off x="7263360" y="3588480"/>
              <a:ext cx="2922120" cy="18388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96CAD8E-5081-36AD-50AF-EB37C53B662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54000" y="3579120"/>
                <a:ext cx="2940840" cy="185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150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79D6BEB-008D-4C14-8CDB-7D32DD4A1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05757"/>
          <a:ext cx="53213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57200" progId="Equation.DSMT4">
                  <p:embed/>
                </p:oleObj>
              </mc:Choice>
              <mc:Fallback>
                <p:oleObj name="Equation" r:id="rId2" imgW="12063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79D6BEB-008D-4C14-8CDB-7D32DD4A1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705757"/>
                        <a:ext cx="5321300" cy="201771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2" name="Picture 2" descr="Scattering">
            <a:extLst>
              <a:ext uri="{FF2B5EF4-FFF2-40B4-BE49-F238E27FC236}">
                <a16:creationId xmlns:a16="http://schemas.microsoft.com/office/drawing/2014/main" id="{88ED3727-51B9-4186-8C9A-04DD314C70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628" y="448356"/>
            <a:ext cx="4551011" cy="271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B3AB9C7-2C53-48EC-B497-C65ADA4F98EA}"/>
              </a:ext>
            </a:extLst>
          </p:cNvPr>
          <p:cNvSpPr/>
          <p:nvPr/>
        </p:nvSpPr>
        <p:spPr>
          <a:xfrm>
            <a:off x="0" y="3787152"/>
            <a:ext cx="12192000" cy="63817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EF21D5-F20D-44DD-812E-75F788123791}"/>
              </a:ext>
            </a:extLst>
          </p:cNvPr>
          <p:cNvSpPr/>
          <p:nvPr/>
        </p:nvSpPr>
        <p:spPr>
          <a:xfrm>
            <a:off x="2162175" y="3787152"/>
            <a:ext cx="6972300" cy="638175"/>
          </a:xfrm>
          <a:prstGeom prst="rect">
            <a:avLst/>
          </a:prstGeom>
          <a:gradFill>
            <a:gsLst>
              <a:gs pos="0">
                <a:srgbClr val="92D050"/>
              </a:gs>
              <a:gs pos="53000">
                <a:srgbClr val="FF0000"/>
              </a:gs>
              <a:gs pos="100000">
                <a:srgbClr val="92D050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579A81-3492-4729-8908-50A8C6DD42A1}"/>
              </a:ext>
            </a:extLst>
          </p:cNvPr>
          <p:cNvSpPr/>
          <p:nvPr/>
        </p:nvSpPr>
        <p:spPr>
          <a:xfrm>
            <a:off x="2162175" y="3559709"/>
            <a:ext cx="6972300" cy="1093059"/>
          </a:xfrm>
          <a:prstGeom prst="rect">
            <a:avLst/>
          </a:prstGeom>
          <a:noFill/>
          <a:ln w="1111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65A3B3-0E59-4459-8A6F-422DD8651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2092" y="3066588"/>
          <a:ext cx="1020310" cy="45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65A3B3-0E59-4459-8A6F-422DD8651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2092" y="3066588"/>
                        <a:ext cx="1020310" cy="451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4D71E1A-C54C-4035-A1BC-908308E24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2491" y="3252450"/>
          <a:ext cx="1421493" cy="61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4D71E1A-C54C-4035-A1BC-908308E24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52491" y="3252450"/>
                        <a:ext cx="1421493" cy="61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75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79D6BEB-008D-4C14-8CDB-7D32DD4A1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05757"/>
          <a:ext cx="53213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57200" progId="Equation.DSMT4">
                  <p:embed/>
                </p:oleObj>
              </mc:Choice>
              <mc:Fallback>
                <p:oleObj name="Equation" r:id="rId2" imgW="12063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79D6BEB-008D-4C14-8CDB-7D32DD4A1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705757"/>
                        <a:ext cx="5321300" cy="201771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2" name="Picture 2" descr="Scattering">
            <a:extLst>
              <a:ext uri="{FF2B5EF4-FFF2-40B4-BE49-F238E27FC236}">
                <a16:creationId xmlns:a16="http://schemas.microsoft.com/office/drawing/2014/main" id="{88ED3727-51B9-4186-8C9A-04DD314C70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628" y="448356"/>
            <a:ext cx="4551011" cy="271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B3AB9C7-2C53-48EC-B497-C65ADA4F98EA}"/>
              </a:ext>
            </a:extLst>
          </p:cNvPr>
          <p:cNvSpPr/>
          <p:nvPr/>
        </p:nvSpPr>
        <p:spPr>
          <a:xfrm>
            <a:off x="0" y="3787152"/>
            <a:ext cx="12192000" cy="63817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EF21D5-F20D-44DD-812E-75F788123791}"/>
              </a:ext>
            </a:extLst>
          </p:cNvPr>
          <p:cNvSpPr/>
          <p:nvPr/>
        </p:nvSpPr>
        <p:spPr>
          <a:xfrm>
            <a:off x="2162175" y="3787152"/>
            <a:ext cx="6972300" cy="638175"/>
          </a:xfrm>
          <a:prstGeom prst="rect">
            <a:avLst/>
          </a:prstGeom>
          <a:gradFill>
            <a:gsLst>
              <a:gs pos="0">
                <a:srgbClr val="92D050"/>
              </a:gs>
              <a:gs pos="53000">
                <a:srgbClr val="FF0000"/>
              </a:gs>
              <a:gs pos="100000">
                <a:srgbClr val="92D050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579A81-3492-4729-8908-50A8C6DD42A1}"/>
              </a:ext>
            </a:extLst>
          </p:cNvPr>
          <p:cNvSpPr/>
          <p:nvPr/>
        </p:nvSpPr>
        <p:spPr>
          <a:xfrm>
            <a:off x="2162175" y="3559709"/>
            <a:ext cx="6972300" cy="1093059"/>
          </a:xfrm>
          <a:prstGeom prst="rect">
            <a:avLst/>
          </a:prstGeom>
          <a:noFill/>
          <a:ln w="1111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9B5DB8-68E2-413C-8628-0B57D1AB3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1988" y="4721225"/>
          <a:ext cx="7461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279360" progId="Equation.DSMT4">
                  <p:embed/>
                </p:oleObj>
              </mc:Choice>
              <mc:Fallback>
                <p:oleObj name="Equation" r:id="rId5" imgW="22348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9B5DB8-68E2-413C-8628-0B57D1AB3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721225"/>
                        <a:ext cx="7461250" cy="933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65A3B3-0E59-4459-8A6F-422DD8651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2092" y="3066588"/>
          <a:ext cx="1020310" cy="45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65A3B3-0E59-4459-8A6F-422DD8651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2092" y="3066588"/>
                        <a:ext cx="1020310" cy="451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4D71E1A-C54C-4035-A1BC-908308E24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2491" y="3252450"/>
          <a:ext cx="1421493" cy="61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241200" progId="Equation.DSMT4">
                  <p:embed/>
                </p:oleObj>
              </mc:Choice>
              <mc:Fallback>
                <p:oleObj name="Equation" r:id="rId9" imgW="5587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4D71E1A-C54C-4035-A1BC-908308E24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52491" y="3252450"/>
                        <a:ext cx="1421493" cy="61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E7A6C72-DF2A-4578-8389-49F44641AE13}"/>
              </a:ext>
            </a:extLst>
          </p:cNvPr>
          <p:cNvSpPr txBox="1"/>
          <p:nvPr/>
        </p:nvSpPr>
        <p:spPr>
          <a:xfrm>
            <a:off x="457200" y="6018327"/>
            <a:ext cx="32766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What about </a:t>
            </a:r>
            <a:r>
              <a:rPr lang="en-IN" sz="3600" b="1" i="1" dirty="0">
                <a:latin typeface="Perpetua" panose="02020502060401020303" pitchFamily="18" charset="0"/>
              </a:rPr>
              <a:t>R</a:t>
            </a:r>
            <a:r>
              <a:rPr lang="en-IN" sz="3600" b="1" i="1" baseline="-25000" dirty="0">
                <a:latin typeface="Perpetua" panose="02020502060401020303" pitchFamily="18" charset="0"/>
              </a:rPr>
              <a:t>l</a:t>
            </a:r>
            <a:r>
              <a:rPr lang="en-IN" sz="3600" b="1" i="1" baseline="30000" dirty="0">
                <a:latin typeface="Perpetua" panose="02020502060401020303" pitchFamily="18" charset="0"/>
              </a:rPr>
              <a:t>1</a:t>
            </a:r>
            <a:r>
              <a:rPr lang="en-IN" sz="3600" b="1" dirty="0">
                <a:latin typeface="Perpetua" panose="02020502060401020303" pitchFamily="18" charset="0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CE2AC02-9BC8-49B9-8BE3-02F7D5CDD854}"/>
              </a:ext>
            </a:extLst>
          </p:cNvPr>
          <p:cNvSpPr txBox="1"/>
          <p:nvPr/>
        </p:nvSpPr>
        <p:spPr>
          <a:xfrm>
            <a:off x="7496173" y="5994116"/>
            <a:ext cx="26853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solidFill>
                  <a:srgbClr val="FF0000"/>
                </a:solidFill>
                <a:latin typeface="Perpetua" panose="02020502060401020303" pitchFamily="18" charset="0"/>
              </a:rPr>
              <a:t>Zero!...........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3363881-A0C3-F3BE-3A4E-2CF0E7D0283E}"/>
                  </a:ext>
                </a:extLst>
              </p14:cNvPr>
              <p14:cNvContentPartPr/>
              <p14:nvPr/>
            </p14:nvContentPartPr>
            <p14:xfrm>
              <a:off x="5985720" y="179280"/>
              <a:ext cx="5090400" cy="5758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3363881-A0C3-F3BE-3A4E-2CF0E7D0283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76360" y="169920"/>
                <a:ext cx="5109120" cy="577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5177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512BC1-8888-4EA4-9B22-DE8A9BB43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536" y="361500"/>
          <a:ext cx="7416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291960" progId="Equation.DSMT4">
                  <p:embed/>
                </p:oleObj>
              </mc:Choice>
              <mc:Fallback>
                <p:oleObj name="Equation" r:id="rId2" imgW="22222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1512BC1-8888-4EA4-9B22-DE8A9BB43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536" y="361500"/>
                        <a:ext cx="7416800" cy="974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0D54E87A-FF58-46C1-8597-E0C6FFA7B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8007" y="10662"/>
            <a:ext cx="6829425" cy="1325563"/>
          </a:xfrm>
        </p:spPr>
        <p:txBody>
          <a:bodyPr/>
          <a:lstStyle/>
          <a:p>
            <a:r>
              <a:rPr lang="en-IN" b="1" dirty="0">
                <a:latin typeface="Perpetua" panose="02020502060401020303" pitchFamily="18" charset="0"/>
              </a:rPr>
              <a:t>For r&gt;a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8F024D-48C1-482D-BF5E-BB8F9327E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860" y="4426755"/>
          <a:ext cx="3752622" cy="159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8F024D-48C1-482D-BF5E-BB8F9327E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860" y="4426755"/>
                        <a:ext cx="3752622" cy="15952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C62A24D1-D9DA-4873-BCC7-654BE35E1E09}"/>
              </a:ext>
            </a:extLst>
          </p:cNvPr>
          <p:cNvSpPr txBox="1">
            <a:spLocks/>
          </p:cNvSpPr>
          <p:nvPr/>
        </p:nvSpPr>
        <p:spPr>
          <a:xfrm>
            <a:off x="272823" y="1407612"/>
            <a:ext cx="709680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solidFill>
                  <a:srgbClr val="FF0000"/>
                </a:solidFill>
                <a:latin typeface="Perpetua" panose="02020502060401020303" pitchFamily="18" charset="0"/>
              </a:rPr>
              <a:t>Compare R</a:t>
            </a:r>
            <a:r>
              <a:rPr lang="en-IN" b="1" baseline="-25000" dirty="0">
                <a:solidFill>
                  <a:srgbClr val="FF0000"/>
                </a:solidFill>
                <a:latin typeface="Perpetua" panose="02020502060401020303" pitchFamily="18" charset="0"/>
              </a:rPr>
              <a:t>l</a:t>
            </a:r>
            <a:r>
              <a:rPr lang="en-IN" b="1" baseline="30000" dirty="0">
                <a:solidFill>
                  <a:srgbClr val="FF0000"/>
                </a:solidFill>
                <a:latin typeface="Perpetua" panose="02020502060401020303" pitchFamily="18" charset="0"/>
              </a:rPr>
              <a:t>1</a:t>
            </a:r>
            <a:r>
              <a:rPr lang="en-IN" b="1" dirty="0">
                <a:solidFill>
                  <a:srgbClr val="FF0000"/>
                </a:solidFill>
                <a:latin typeface="Perpetua" panose="02020502060401020303" pitchFamily="18" charset="0"/>
              </a:rPr>
              <a:t>(ka) and R</a:t>
            </a:r>
            <a:r>
              <a:rPr lang="en-IN" b="1" baseline="-25000" dirty="0">
                <a:solidFill>
                  <a:srgbClr val="FF0000"/>
                </a:solidFill>
                <a:latin typeface="Perpetua" panose="02020502060401020303" pitchFamily="18" charset="0"/>
              </a:rPr>
              <a:t>l</a:t>
            </a:r>
            <a:r>
              <a:rPr lang="en-IN" b="1" baseline="30000" dirty="0">
                <a:solidFill>
                  <a:srgbClr val="FF0000"/>
                </a:solidFill>
                <a:latin typeface="Perpetua" panose="02020502060401020303" pitchFamily="18" charset="0"/>
              </a:rPr>
              <a:t>2</a:t>
            </a:r>
            <a:r>
              <a:rPr lang="en-IN" b="1" dirty="0">
                <a:solidFill>
                  <a:srgbClr val="FF0000"/>
                </a:solidFill>
                <a:latin typeface="Perpetua" panose="02020502060401020303" pitchFamily="18" charset="0"/>
              </a:rPr>
              <a:t>(ka)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AF0F37-AE43-FCC1-151E-41EA2E99F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58" y="2624446"/>
          <a:ext cx="7699375" cy="73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291960" progId="Equation.DSMT4">
                  <p:embed/>
                </p:oleObj>
              </mc:Choice>
              <mc:Fallback>
                <p:oleObj name="Equation" r:id="rId6" imgW="307332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AF0F37-AE43-FCC1-151E-41EA2E99F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58" y="2624446"/>
                        <a:ext cx="7699375" cy="7316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54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17C740-6049-1F03-8062-660C55F36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787" y="2698404"/>
          <a:ext cx="5789612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82400" progId="Equation.DSMT4">
                  <p:embed/>
                </p:oleObj>
              </mc:Choice>
              <mc:Fallback>
                <p:oleObj name="Equation" r:id="rId2" imgW="146016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17C740-6049-1F03-8062-660C55F36E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0787" y="2698404"/>
                        <a:ext cx="5789612" cy="1909763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5AED3D-EF53-03E7-285E-C872D0D0D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787" y="4762703"/>
          <a:ext cx="5954713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69800" progId="Equation.DSMT4">
                  <p:embed/>
                </p:oleObj>
              </mc:Choice>
              <mc:Fallback>
                <p:oleObj name="Equation" r:id="rId4" imgW="15490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5AED3D-EF53-03E7-285E-C872D0D0D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0787" y="4762703"/>
                        <a:ext cx="5954713" cy="1801812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0DF2882C-9FF0-9E3B-C294-27E36D0C4A06}"/>
              </a:ext>
            </a:extLst>
          </p:cNvPr>
          <p:cNvSpPr txBox="1">
            <a:spLocks/>
          </p:cNvSpPr>
          <p:nvPr/>
        </p:nvSpPr>
        <p:spPr>
          <a:xfrm>
            <a:off x="1594546" y="830345"/>
            <a:ext cx="858814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atin typeface="Perpetua" panose="02020502060401020303" pitchFamily="18" charset="0"/>
              </a:rPr>
              <a:t>In the low-energy region (k</a:t>
            </a:r>
            <a:r>
              <a:rPr lang="en-IN" b="1" dirty="0">
                <a:latin typeface="Perpetua" panose="02020502060401020303" pitchFamily="18" charset="0"/>
                <a:sym typeface="Wingdings" panose="05000000000000000000" pitchFamily="2" charset="2"/>
              </a:rPr>
              <a:t>0)</a:t>
            </a:r>
            <a:r>
              <a:rPr lang="en-IN" b="1" dirty="0">
                <a:latin typeface="Perpetua" panose="02020502060401020303" pitchFamily="18" charset="0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56603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7EDC0E-2802-4E64-A50C-26ABEF657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3306" y="2492845"/>
          <a:ext cx="5504769" cy="141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44240" progId="Equation.DSMT4">
                  <p:embed/>
                </p:oleObj>
              </mc:Choice>
              <mc:Fallback>
                <p:oleObj name="Equation" r:id="rId2" imgW="17269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7EDC0E-2802-4E64-A50C-26ABEF657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3306" y="2492845"/>
                        <a:ext cx="5504769" cy="141634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FC022487-D3B8-45DE-9CAA-EE15EED431A7}"/>
              </a:ext>
            </a:extLst>
          </p:cNvPr>
          <p:cNvSpPr txBox="1">
            <a:spLocks/>
          </p:cNvSpPr>
          <p:nvPr/>
        </p:nvSpPr>
        <p:spPr>
          <a:xfrm>
            <a:off x="1120721" y="880222"/>
            <a:ext cx="858814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atin typeface="Perpetua" panose="02020502060401020303" pitchFamily="18" charset="0"/>
              </a:rPr>
              <a:t>In the low-energy region (k</a:t>
            </a:r>
            <a:r>
              <a:rPr lang="en-IN" b="1" dirty="0">
                <a:latin typeface="Perpetua" panose="02020502060401020303" pitchFamily="18" charset="0"/>
                <a:sym typeface="Wingdings" panose="05000000000000000000" pitchFamily="2" charset="2"/>
              </a:rPr>
              <a:t>0)</a:t>
            </a:r>
            <a:r>
              <a:rPr lang="en-IN" b="1" dirty="0">
                <a:latin typeface="Perpetua" panose="02020502060401020303" pitchFamily="18" charset="0"/>
              </a:rPr>
              <a:t>,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619831-98A7-4166-88EB-46AF79DA172A}"/>
              </a:ext>
            </a:extLst>
          </p:cNvPr>
          <p:cNvSpPr txBox="1">
            <a:spLocks/>
          </p:cNvSpPr>
          <p:nvPr/>
        </p:nvSpPr>
        <p:spPr>
          <a:xfrm>
            <a:off x="0" y="4568164"/>
            <a:ext cx="123008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atin typeface="Perpetua" panose="02020502060401020303" pitchFamily="18" charset="0"/>
              </a:rPr>
              <a:t>We see that the tan(</a:t>
            </a:r>
            <a:r>
              <a:rPr lang="en-IN" b="1" dirty="0">
                <a:latin typeface="Perpetua" panose="02020502060401020303" pitchFamily="18" charset="0"/>
                <a:sym typeface="Symbol" panose="05050102010706020507" pitchFamily="18" charset="2"/>
              </a:rPr>
              <a:t></a:t>
            </a:r>
            <a:r>
              <a:rPr lang="en-IN" b="1" baseline="-25000" dirty="0">
                <a:latin typeface="Perpetua" panose="02020502060401020303" pitchFamily="18" charset="0"/>
                <a:sym typeface="Symbol" panose="05050102010706020507" pitchFamily="18" charset="2"/>
              </a:rPr>
              <a:t>l</a:t>
            </a:r>
            <a:r>
              <a:rPr lang="en-IN" b="1" dirty="0">
                <a:latin typeface="Perpetua" panose="02020502060401020303" pitchFamily="18" charset="0"/>
                <a:sym typeface="Symbol" panose="05050102010706020507" pitchFamily="18" charset="2"/>
              </a:rPr>
              <a:t>) decreases rapidly with l and therefore only s-waves are important</a:t>
            </a:r>
            <a:endParaRPr lang="en-IN" b="1" dirty="0">
              <a:latin typeface="Perpetua" panose="02020502060401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047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50277FC1-CB21-4DE9-85C0-549544E71621}"/>
                  </a:ext>
                </a:extLst>
              </p:cNvPr>
              <p:cNvSpPr txBox="1"/>
              <p:nvPr/>
            </p:nvSpPr>
            <p:spPr>
              <a:xfrm>
                <a:off x="2495550" y="434975"/>
                <a:ext cx="5465763" cy="728663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8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8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IN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IN" sz="2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8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IN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=−(</m:t>
                      </m:r>
                      <m:r>
                        <a:rPr lang="en-IN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𝑎</m:t>
                      </m:r>
                      <m:r>
                        <a:rPr lang="en-IN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50277FC1-CB21-4DE9-85C0-549544E71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550" y="434975"/>
                <a:ext cx="5465763" cy="7286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F735D7-D756-422D-8A14-1D62DF6FE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6580" y="2460853"/>
          <a:ext cx="7378207" cy="210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31640" progId="Equation.DSMT4">
                  <p:embed/>
                </p:oleObj>
              </mc:Choice>
              <mc:Fallback>
                <p:oleObj name="Equation" r:id="rId4" imgW="15112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F735D7-D756-422D-8A14-1D62DF6FE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580" y="2460853"/>
                        <a:ext cx="7378207" cy="210540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9F36B7-509F-433E-B1FA-CA32961B3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504" y="5672509"/>
          <a:ext cx="2974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89F36B7-509F-433E-B1FA-CA32961B3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04" y="5672509"/>
                        <a:ext cx="2974975" cy="990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895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512BC1-8888-4EA4-9B22-DE8A9BB43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536" y="361500"/>
          <a:ext cx="7416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291960" progId="Equation.DSMT4">
                  <p:embed/>
                </p:oleObj>
              </mc:Choice>
              <mc:Fallback>
                <p:oleObj name="Equation" r:id="rId2" imgW="22222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1512BC1-8888-4EA4-9B22-DE8A9BB43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536" y="361500"/>
                        <a:ext cx="7416800" cy="974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0D54E87A-FF58-46C1-8597-E0C6FFA7B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8007" y="10662"/>
            <a:ext cx="6829425" cy="1325563"/>
          </a:xfrm>
        </p:spPr>
        <p:txBody>
          <a:bodyPr/>
          <a:lstStyle/>
          <a:p>
            <a:r>
              <a:rPr lang="en-IN" b="1" dirty="0">
                <a:latin typeface="Perpetua" panose="02020502060401020303" pitchFamily="18" charset="0"/>
              </a:rPr>
              <a:t>For r&gt;a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8F024D-48C1-482D-BF5E-BB8F9327E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5378" y="1833785"/>
          <a:ext cx="3752622" cy="159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8F024D-48C1-482D-BF5E-BB8F9327E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378" y="1833785"/>
                        <a:ext cx="3752622" cy="15952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FC022487-D3B8-45DE-9CAA-EE15EED431A7}"/>
              </a:ext>
            </a:extLst>
          </p:cNvPr>
          <p:cNvSpPr txBox="1">
            <a:spLocks/>
          </p:cNvSpPr>
          <p:nvPr/>
        </p:nvSpPr>
        <p:spPr>
          <a:xfrm>
            <a:off x="272823" y="3224408"/>
            <a:ext cx="858814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atin typeface="Perpetua" panose="02020502060401020303" pitchFamily="18" charset="0"/>
              </a:rPr>
              <a:t>In the high-energy region (k</a:t>
            </a:r>
            <a:r>
              <a:rPr lang="en-IN" b="1" dirty="0">
                <a:latin typeface="Perpetua" panose="02020502060401020303" pitchFamily="18" charset="0"/>
                <a:sym typeface="Wingdings" panose="05000000000000000000" pitchFamily="2" charset="2"/>
              </a:rPr>
              <a:t></a:t>
            </a:r>
            <a:r>
              <a:rPr lang="en-IN" b="1" dirty="0">
                <a:latin typeface="Perpetua" panose="02020502060401020303" pitchFamily="18" charset="0"/>
                <a:sym typeface="Symbol" panose="05050102010706020507" pitchFamily="18" charset="2"/>
              </a:rPr>
              <a:t></a:t>
            </a:r>
            <a:r>
              <a:rPr lang="en-IN" b="1" dirty="0">
                <a:latin typeface="Perpetua" panose="02020502060401020303" pitchFamily="18" charset="0"/>
                <a:sym typeface="Wingdings" panose="05000000000000000000" pitchFamily="2" charset="2"/>
              </a:rPr>
              <a:t>)</a:t>
            </a:r>
            <a:r>
              <a:rPr lang="en-IN" b="1" dirty="0">
                <a:latin typeface="Perpetua" panose="02020502060401020303" pitchFamily="18" charset="0"/>
              </a:rPr>
              <a:t>,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6EA0368-D8B5-42F2-A8E0-843993076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4362450"/>
          <a:ext cx="2381250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1574640" progId="Equation.DSMT4">
                  <p:embed/>
                </p:oleObj>
              </mc:Choice>
              <mc:Fallback>
                <p:oleObj name="Equation" r:id="rId6" imgW="1676160" imgH="1574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6EA0368-D8B5-42F2-A8E0-843993076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362450"/>
                        <a:ext cx="2381250" cy="2236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95041C6-5291-48A0-957B-14E15D66F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233863"/>
          <a:ext cx="548798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393480" progId="Equation.DSMT4">
                  <p:embed/>
                </p:oleObj>
              </mc:Choice>
              <mc:Fallback>
                <p:oleObj name="Equation" r:id="rId8" imgW="14857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95041C6-5291-48A0-957B-14E15D66F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33863"/>
                        <a:ext cx="5487987" cy="1454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9D76075-3A1E-4841-AA0A-3807EAD71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5" y="5794375"/>
          <a:ext cx="23669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393480" progId="Equation.DSMT4">
                  <p:embed/>
                </p:oleObj>
              </mc:Choice>
              <mc:Fallback>
                <p:oleObj name="Equation" r:id="rId10" imgW="87624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9D76075-3A1E-4841-AA0A-3807EAD71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5794375"/>
                        <a:ext cx="2366963" cy="1063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835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F735D7-D756-422D-8A14-1D62DF6FE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1533525"/>
          <a:ext cx="9859963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444240" progId="Equation.DSMT4">
                  <p:embed/>
                </p:oleObj>
              </mc:Choice>
              <mc:Fallback>
                <p:oleObj name="Equation" r:id="rId2" imgW="201924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F735D7-D756-422D-8A14-1D62DF6FE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533525"/>
                        <a:ext cx="9859963" cy="2166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524A25-6F9B-40AB-A999-5D3E17D53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4868" y="99786"/>
          <a:ext cx="23669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2524A25-6F9B-40AB-A999-5D3E17D53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868" y="99786"/>
                        <a:ext cx="2366963" cy="1063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D75B706-BE31-46DE-A6E8-A60CA075502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8482" t="61111" r="47678" b="26349"/>
          <a:stretch/>
        </p:blipFill>
        <p:spPr>
          <a:xfrm>
            <a:off x="1382485" y="3700463"/>
            <a:ext cx="8773615" cy="182880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ED2AD2-BF8B-4BBC-BE19-A4BC209BF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933" y="5744552"/>
          <a:ext cx="2974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9ED2AD2-BF8B-4BBC-BE19-A4BC209BF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933" y="5744552"/>
                        <a:ext cx="2974975" cy="990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B2FE213-B806-D008-BC4B-8ACF143C72DA}"/>
                  </a:ext>
                </a:extLst>
              </p14:cNvPr>
              <p14:cNvContentPartPr/>
              <p14:nvPr/>
            </p14:nvContentPartPr>
            <p14:xfrm>
              <a:off x="2414880" y="3575160"/>
              <a:ext cx="5198400" cy="2734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B2FE213-B806-D008-BC4B-8ACF143C72D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405520" y="3565800"/>
                <a:ext cx="5217120" cy="27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10947F9-C699-CD21-BA36-7AB4292A3005}"/>
                  </a:ext>
                </a:extLst>
              </p14:cNvPr>
              <p14:cNvContentPartPr/>
              <p14:nvPr/>
            </p14:nvContentPartPr>
            <p14:xfrm>
              <a:off x="7699320" y="4044960"/>
              <a:ext cx="3990960" cy="22608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10947F9-C699-CD21-BA36-7AB4292A300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689960" y="4035600"/>
                <a:ext cx="4009680" cy="227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091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E2E8A76-00ED-496A-A2B3-929E24993B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256134"/>
            <a:ext cx="4467225" cy="26018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955182F-F481-41F7-921B-AA1D993E56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0" y="0"/>
            <a:ext cx="7810500" cy="42862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3CDC20C-F565-4102-98C0-C61AEEC440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43075" y="0"/>
            <a:ext cx="9144000" cy="947738"/>
          </a:xfrm>
        </p:spPr>
        <p:txBody>
          <a:bodyPr>
            <a:normAutofit/>
          </a:bodyPr>
          <a:lstStyle/>
          <a:p>
            <a:r>
              <a:rPr lang="en-IN" b="1" dirty="0">
                <a:solidFill>
                  <a:schemeClr val="bg1"/>
                </a:solidFill>
                <a:latin typeface="Perpetua" panose="02020502060401020303" pitchFamily="18" charset="0"/>
              </a:rPr>
              <a:t>Resonanc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BD726B-8166-4C75-94EC-E1A503C3C07C}"/>
              </a:ext>
            </a:extLst>
          </p:cNvPr>
          <p:cNvSpPr txBox="1"/>
          <p:nvPr/>
        </p:nvSpPr>
        <p:spPr>
          <a:xfrm>
            <a:off x="4829175" y="819150"/>
            <a:ext cx="18774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solidFill>
                  <a:schemeClr val="bg1"/>
                </a:solidFill>
                <a:latin typeface="Perpetua" panose="02020502060401020303" pitchFamily="18" charset="0"/>
              </a:rPr>
              <a:t>in collision</a:t>
            </a:r>
          </a:p>
        </p:txBody>
      </p:sp>
    </p:spTree>
    <p:extLst>
      <p:ext uri="{BB962C8B-B14F-4D97-AF65-F5344CB8AC3E}">
        <p14:creationId xmlns:p14="http://schemas.microsoft.com/office/powerpoint/2010/main" val="3351845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4E1E73A-4B8E-4E6D-9FED-F0C10C37A75F}"/>
              </a:ext>
            </a:extLst>
          </p:cNvPr>
          <p:cNvSpPr txBox="1"/>
          <p:nvPr/>
        </p:nvSpPr>
        <p:spPr>
          <a:xfrm>
            <a:off x="719907" y="612844"/>
            <a:ext cx="1107880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In general the phase shifts and therefore the cross-sections are slowly varying functions of the incident energy and of the strength of the potential. </a:t>
            </a:r>
          </a:p>
          <a:p>
            <a:br>
              <a:rPr lang="en-IN" sz="3600" b="1" dirty="0">
                <a:latin typeface="Perpetua" panose="02020502060401020303" pitchFamily="18" charset="0"/>
              </a:rPr>
            </a:br>
            <a:r>
              <a:rPr lang="en-IN" sz="3600" b="1" dirty="0">
                <a:latin typeface="Perpetua" panose="02020502060401020303" pitchFamily="18" charset="0"/>
              </a:rPr>
              <a:t>Under certain circumstances, it may happen that phase shift </a:t>
            </a:r>
            <a:r>
              <a:rPr lang="en-IN" sz="3600" b="1" i="1" dirty="0">
                <a:latin typeface="Perpetua" panose="02020502060401020303" pitchFamily="18" charset="0"/>
                <a:sym typeface="Symbol" panose="05050102010706020507" pitchFamily="18" charset="2"/>
              </a:rPr>
              <a:t></a:t>
            </a:r>
            <a:r>
              <a:rPr lang="en-IN" sz="3600" b="1" i="1" baseline="-25000" dirty="0">
                <a:latin typeface="Perpetua" panose="02020502060401020303" pitchFamily="18" charset="0"/>
                <a:sym typeface="Symbol" panose="05050102010706020507" pitchFamily="18" charset="2"/>
              </a:rPr>
              <a:t>l</a:t>
            </a:r>
            <a:r>
              <a:rPr lang="en-IN" sz="3600" b="1" dirty="0">
                <a:latin typeface="Perpetua" panose="02020502060401020303" pitchFamily="18" charset="0"/>
                <a:sym typeface="Symbol" panose="05050102010706020507" pitchFamily="18" charset="2"/>
              </a:rPr>
              <a:t> suffers a rapid variation for a given potential strength and in certain energy interval</a:t>
            </a:r>
          </a:p>
          <a:p>
            <a:endParaRPr lang="en-IN" sz="3600" b="1" dirty="0">
              <a:latin typeface="Perpetua" panose="02020502060401020303" pitchFamily="18" charset="0"/>
              <a:sym typeface="Symbol" panose="05050102010706020507" pitchFamily="18" charset="2"/>
            </a:endParaRPr>
          </a:p>
          <a:p>
            <a:r>
              <a:rPr lang="en-IN" sz="3600" b="1" dirty="0">
                <a:latin typeface="Perpetua" panose="02020502060401020303" pitchFamily="18" charset="0"/>
                <a:sym typeface="Symbol" panose="05050102010706020507" pitchFamily="18" charset="2"/>
              </a:rPr>
              <a:t>The cross-section will then change dramatically!</a:t>
            </a:r>
            <a:endParaRPr lang="en-IN" sz="3600" b="1" dirty="0">
              <a:latin typeface="Perpetua" panose="02020502060401020303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D656CF2-E628-40DF-AB33-F7CE4534122A}"/>
              </a:ext>
            </a:extLst>
          </p:cNvPr>
          <p:cNvSpPr/>
          <p:nvPr/>
        </p:nvSpPr>
        <p:spPr>
          <a:xfrm>
            <a:off x="530942" y="2654710"/>
            <a:ext cx="11078804" cy="19467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0321C6-054F-445F-B21C-B40D8AF86B08}"/>
              </a:ext>
            </a:extLst>
          </p:cNvPr>
          <p:cNvSpPr/>
          <p:nvPr/>
        </p:nvSpPr>
        <p:spPr>
          <a:xfrm>
            <a:off x="318094" y="5069840"/>
            <a:ext cx="11078804" cy="1449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7" descr="E:\Abstract_Presentations\CUK_2019\Cross-Section.jpg">
            <a:extLst>
              <a:ext uri="{FF2B5EF4-FFF2-40B4-BE49-F238E27FC236}">
                <a16:creationId xmlns:a16="http://schemas.microsoft.com/office/drawing/2014/main" id="{52E6C313-4D2C-4EF5-90A1-CBA5AF4A84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65" t="8894" r="12389" b="6354"/>
          <a:stretch>
            <a:fillRect/>
          </a:stretch>
        </p:blipFill>
        <p:spPr bwMode="auto">
          <a:xfrm>
            <a:off x="6729876" y="2747638"/>
            <a:ext cx="52578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D831043-AB78-4960-9529-175325FAD761}"/>
              </a:ext>
            </a:extLst>
          </p:cNvPr>
          <p:cNvSpPr txBox="1"/>
          <p:nvPr/>
        </p:nvSpPr>
        <p:spPr>
          <a:xfrm>
            <a:off x="8479753" y="2859612"/>
            <a:ext cx="29171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>
                <a:solidFill>
                  <a:srgbClr val="C00000"/>
                </a:solidFill>
                <a:latin typeface="Perpetua" panose="02020502060401020303" pitchFamily="18" charset="0"/>
              </a:rPr>
              <a:t>H-Kr scattering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90481246-EB16-936E-04DE-E61AFC9E1D96}"/>
              </a:ext>
            </a:extLst>
          </p:cNvPr>
          <p:cNvSpPr/>
          <p:nvPr/>
        </p:nvSpPr>
        <p:spPr>
          <a:xfrm>
            <a:off x="7515225" y="4448175"/>
            <a:ext cx="4305300" cy="1562100"/>
          </a:xfrm>
          <a:custGeom>
            <a:avLst/>
            <a:gdLst>
              <a:gd name="connsiteX0" fmla="*/ 0 w 4305300"/>
              <a:gd name="connsiteY0" fmla="*/ 1562100 h 1562100"/>
              <a:gd name="connsiteX1" fmla="*/ 66675 w 4305300"/>
              <a:gd name="connsiteY1" fmla="*/ 1285875 h 1562100"/>
              <a:gd name="connsiteX2" fmla="*/ 304800 w 4305300"/>
              <a:gd name="connsiteY2" fmla="*/ 1095375 h 1562100"/>
              <a:gd name="connsiteX3" fmla="*/ 819150 w 4305300"/>
              <a:gd name="connsiteY3" fmla="*/ 828675 h 1562100"/>
              <a:gd name="connsiteX4" fmla="*/ 1085850 w 4305300"/>
              <a:gd name="connsiteY4" fmla="*/ 657225 h 1562100"/>
              <a:gd name="connsiteX5" fmla="*/ 2105025 w 4305300"/>
              <a:gd name="connsiteY5" fmla="*/ 200025 h 1562100"/>
              <a:gd name="connsiteX6" fmla="*/ 2447925 w 4305300"/>
              <a:gd name="connsiteY6" fmla="*/ 95250 h 1562100"/>
              <a:gd name="connsiteX7" fmla="*/ 3381375 w 4305300"/>
              <a:gd name="connsiteY7" fmla="*/ 0 h 1562100"/>
              <a:gd name="connsiteX8" fmla="*/ 4305300 w 4305300"/>
              <a:gd name="connsiteY8" fmla="*/ 95250 h 1562100"/>
              <a:gd name="connsiteX9" fmla="*/ 4305300 w 4305300"/>
              <a:gd name="connsiteY9" fmla="*/ 95250 h 1562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05300" h="1562100">
                <a:moveTo>
                  <a:pt x="0" y="1562100"/>
                </a:moveTo>
                <a:cubicBezTo>
                  <a:pt x="7937" y="1462881"/>
                  <a:pt x="15875" y="1363662"/>
                  <a:pt x="66675" y="1285875"/>
                </a:cubicBezTo>
                <a:cubicBezTo>
                  <a:pt x="117475" y="1208087"/>
                  <a:pt x="179388" y="1171575"/>
                  <a:pt x="304800" y="1095375"/>
                </a:cubicBezTo>
                <a:cubicBezTo>
                  <a:pt x="430212" y="1019175"/>
                  <a:pt x="688975" y="901700"/>
                  <a:pt x="819150" y="828675"/>
                </a:cubicBezTo>
                <a:cubicBezTo>
                  <a:pt x="949325" y="755650"/>
                  <a:pt x="871538" y="762000"/>
                  <a:pt x="1085850" y="657225"/>
                </a:cubicBezTo>
                <a:cubicBezTo>
                  <a:pt x="1300163" y="552450"/>
                  <a:pt x="1878013" y="293687"/>
                  <a:pt x="2105025" y="200025"/>
                </a:cubicBezTo>
                <a:cubicBezTo>
                  <a:pt x="2332037" y="106363"/>
                  <a:pt x="2235200" y="128587"/>
                  <a:pt x="2447925" y="95250"/>
                </a:cubicBezTo>
                <a:cubicBezTo>
                  <a:pt x="2660650" y="61913"/>
                  <a:pt x="3071813" y="0"/>
                  <a:pt x="3381375" y="0"/>
                </a:cubicBezTo>
                <a:cubicBezTo>
                  <a:pt x="3690937" y="0"/>
                  <a:pt x="4305300" y="95250"/>
                  <a:pt x="4305300" y="95250"/>
                </a:cubicBezTo>
                <a:lnTo>
                  <a:pt x="4305300" y="95250"/>
                </a:ln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173CD83-B46A-4065-40B2-D0454659F87F}"/>
                  </a:ext>
                </a:extLst>
              </p14:cNvPr>
              <p14:cNvContentPartPr/>
              <p14:nvPr/>
            </p14:nvContentPartPr>
            <p14:xfrm>
              <a:off x="1230840" y="2264400"/>
              <a:ext cx="10499400" cy="3548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173CD83-B46A-4065-40B2-D0454659F87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21480" y="2255040"/>
                <a:ext cx="10518120" cy="356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7197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1">
            <a:extLst>
              <a:ext uri="{FF2B5EF4-FFF2-40B4-BE49-F238E27FC236}">
                <a16:creationId xmlns:a16="http://schemas.microsoft.com/office/drawing/2014/main" id="{AE3D40C2-F46B-A5DD-638B-81537EB1D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96851" y="6248400"/>
            <a:ext cx="609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71FCD45-D751-43B5-B187-7B1378E0B9D7}" type="slidenum">
              <a:rPr lang="en-US" altLang="en-US" sz="1400">
                <a:solidFill>
                  <a:srgbClr val="000000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4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4915FEB1-32B8-B7D8-4410-93423B05DBD5}"/>
              </a:ext>
            </a:extLst>
          </p:cNvPr>
          <p:cNvSpPr/>
          <p:nvPr/>
        </p:nvSpPr>
        <p:spPr>
          <a:xfrm>
            <a:off x="103189" y="61913"/>
            <a:ext cx="11985625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200" baseline="-250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2ED5E768-63CE-A5F7-EA7F-36176C518979}"/>
              </a:ext>
            </a:extLst>
          </p:cNvPr>
          <p:cNvSpPr txBox="1">
            <a:spLocks/>
          </p:cNvSpPr>
          <p:nvPr/>
        </p:nvSpPr>
        <p:spPr>
          <a:xfrm>
            <a:off x="407989" y="228601"/>
            <a:ext cx="10969625" cy="3143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200" dirty="0">
                <a:solidFill>
                  <a:schemeClr val="bg1"/>
                </a:solidFill>
                <a:ea typeface="+mj-ea"/>
                <a:cs typeface="ＭＳ Ｐゴシック" charset="0"/>
              </a:rPr>
              <a:t>Quantum scattering of two atoms                  (Interaction </a:t>
            </a:r>
            <a:r>
              <a:rPr lang="en-US" sz="3200" dirty="0" err="1">
                <a:solidFill>
                  <a:schemeClr val="bg1"/>
                </a:solidFill>
                <a:ea typeface="+mj-ea"/>
                <a:cs typeface="ＭＳ Ｐゴシック" charset="0"/>
              </a:rPr>
              <a:t>Potenatial</a:t>
            </a:r>
            <a:r>
              <a:rPr lang="en-US" sz="3200" dirty="0">
                <a:solidFill>
                  <a:schemeClr val="bg1"/>
                </a:solidFill>
                <a:ea typeface="+mj-ea"/>
                <a:cs typeface="ＭＳ Ｐゴシック" charset="0"/>
              </a:rPr>
              <a:t>)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C9E628D1-046A-5C4B-942E-0D9653ADB2E6}"/>
              </a:ext>
            </a:extLst>
          </p:cNvPr>
          <p:cNvSpPr/>
          <p:nvPr/>
        </p:nvSpPr>
        <p:spPr>
          <a:xfrm>
            <a:off x="6364288" y="1447800"/>
            <a:ext cx="838200" cy="762000"/>
          </a:xfrm>
          <a:prstGeom prst="ellipse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/>
              <a:t>A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F3DAF5C6-278B-DE3B-A0CD-8A68B45490D9}"/>
              </a:ext>
            </a:extLst>
          </p:cNvPr>
          <p:cNvSpPr/>
          <p:nvPr/>
        </p:nvSpPr>
        <p:spPr>
          <a:xfrm>
            <a:off x="3544888" y="1689100"/>
            <a:ext cx="4572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/>
              <a:t>B</a:t>
            </a:r>
          </a:p>
        </p:txBody>
      </p:sp>
      <p:sp>
        <p:nvSpPr>
          <p:cNvPr id="28" name="Right Arrow 27">
            <a:extLst>
              <a:ext uri="{FF2B5EF4-FFF2-40B4-BE49-F238E27FC236}">
                <a16:creationId xmlns:a16="http://schemas.microsoft.com/office/drawing/2014/main" id="{F26D099B-B3D6-2AFF-EF07-3DD096F53D37}"/>
              </a:ext>
            </a:extLst>
          </p:cNvPr>
          <p:cNvSpPr/>
          <p:nvPr/>
        </p:nvSpPr>
        <p:spPr>
          <a:xfrm>
            <a:off x="4078624" y="1752600"/>
            <a:ext cx="2133600" cy="304800"/>
          </a:xfrm>
          <a:prstGeom prst="rightArrow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50000">
                <a:schemeClr val="tx1"/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5122" name="Object 9">
            <a:extLst>
              <a:ext uri="{FF2B5EF4-FFF2-40B4-BE49-F238E27FC236}">
                <a16:creationId xmlns:a16="http://schemas.microsoft.com/office/drawing/2014/main" id="{5FC846A5-02B8-E826-F1D4-AFB50BA72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2" y="3276601"/>
          <a:ext cx="51276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508000" progId="Equation.DSMT4">
                  <p:embed/>
                </p:oleObj>
              </mc:Choice>
              <mc:Fallback>
                <p:oleObj name="Equation" r:id="rId2" imgW="1752600" imgH="508000" progId="Equation.DSMT4">
                  <p:embed/>
                  <p:pic>
                    <p:nvPicPr>
                      <p:cNvPr id="5122" name="Object 9">
                        <a:extLst>
                          <a:ext uri="{FF2B5EF4-FFF2-40B4-BE49-F238E27FC236}">
                            <a16:creationId xmlns:a16="http://schemas.microsoft.com/office/drawing/2014/main" id="{5FC846A5-02B8-E826-F1D4-AFB50BA72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2" y="3276601"/>
                        <a:ext cx="5127625" cy="11223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1" name="Picture 9" descr="Image result for Detector cartoon">
            <a:extLst>
              <a:ext uri="{FF2B5EF4-FFF2-40B4-BE49-F238E27FC236}">
                <a16:creationId xmlns:a16="http://schemas.microsoft.com/office/drawing/2014/main" id="{AC089940-AE4D-2E3B-6785-9535856DB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2" t="3000" r="6923" b="14999"/>
          <a:stretch>
            <a:fillRect/>
          </a:stretch>
        </p:blipFill>
        <p:spPr bwMode="auto">
          <a:xfrm rot="2250613" flipH="1">
            <a:off x="8624889" y="1101725"/>
            <a:ext cx="1725613" cy="163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6" descr="Image result for Lennard Jones potential">
            <a:extLst>
              <a:ext uri="{FF2B5EF4-FFF2-40B4-BE49-F238E27FC236}">
                <a16:creationId xmlns:a16="http://schemas.microsoft.com/office/drawing/2014/main" id="{569A7FD8-6FED-29B6-EAF5-E56B5928CA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1" y="3048001"/>
            <a:ext cx="4038600" cy="363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4617FF82-234B-0BC8-4387-BEB2A6FB4826}"/>
              </a:ext>
            </a:extLst>
          </p:cNvPr>
          <p:cNvSpPr/>
          <p:nvPr/>
        </p:nvSpPr>
        <p:spPr>
          <a:xfrm>
            <a:off x="9067801" y="5638800"/>
            <a:ext cx="22860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A5342BA-1E22-BCEE-681A-52AE7FB1A601}"/>
              </a:ext>
            </a:extLst>
          </p:cNvPr>
          <p:cNvSpPr/>
          <p:nvPr/>
        </p:nvSpPr>
        <p:spPr>
          <a:xfrm>
            <a:off x="8172451" y="4489450"/>
            <a:ext cx="36195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51C3F48-8068-6A18-A7B4-DACE6914FDA4}"/>
              </a:ext>
            </a:extLst>
          </p:cNvPr>
          <p:cNvCxnSpPr/>
          <p:nvPr/>
        </p:nvCxnSpPr>
        <p:spPr>
          <a:xfrm>
            <a:off x="8172451" y="4667250"/>
            <a:ext cx="66675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6E760A48-456E-9765-C1AF-4B418D2D7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1" y="4495800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139639" progId="Equation.DSMT4">
                  <p:embed/>
                </p:oleObj>
              </mc:Choice>
              <mc:Fallback>
                <p:oleObj name="Equation" r:id="rId6" imgW="152334" imgH="139639" progId="Equation.DSMT4">
                  <p:embed/>
                  <p:pic>
                    <p:nvPicPr>
                      <p:cNvPr id="46087" name="Object 7">
                        <a:extLst>
                          <a:ext uri="{FF2B5EF4-FFF2-40B4-BE49-F238E27FC236}">
                            <a16:creationId xmlns:a16="http://schemas.microsoft.com/office/drawing/2014/main" id="{6E760A48-456E-9765-C1AF-4B418D2D7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4495800"/>
                        <a:ext cx="1524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>
            <a:extLst>
              <a:ext uri="{FF2B5EF4-FFF2-40B4-BE49-F238E27FC236}">
                <a16:creationId xmlns:a16="http://schemas.microsoft.com/office/drawing/2014/main" id="{8F3D62BE-DC38-5A54-BB51-EDFBCBF17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96851" y="6248400"/>
            <a:ext cx="609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DF4BD9-3FF6-45B8-9253-6F11ACC8BDA9}" type="slidenum">
              <a:rPr lang="en-US" altLang="en-US" sz="1400">
                <a:solidFill>
                  <a:srgbClr val="000000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4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2D417F23-C711-444D-6AD0-CE168C9DD738}"/>
              </a:ext>
            </a:extLst>
          </p:cNvPr>
          <p:cNvSpPr/>
          <p:nvPr/>
        </p:nvSpPr>
        <p:spPr>
          <a:xfrm>
            <a:off x="103189" y="61913"/>
            <a:ext cx="11985625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200" baseline="-250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2E412A6E-321D-B9FD-6685-1040EAE8ADDA}"/>
              </a:ext>
            </a:extLst>
          </p:cNvPr>
          <p:cNvSpPr txBox="1">
            <a:spLocks/>
          </p:cNvSpPr>
          <p:nvPr/>
        </p:nvSpPr>
        <p:spPr>
          <a:xfrm>
            <a:off x="407989" y="228601"/>
            <a:ext cx="10969625" cy="3143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200" dirty="0">
                <a:solidFill>
                  <a:schemeClr val="bg1"/>
                </a:solidFill>
                <a:ea typeface="+mj-ea"/>
                <a:cs typeface="ＭＳ Ｐゴシック" charset="0"/>
              </a:rPr>
              <a:t>Quantum scattering of two atoms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0B6BB0C-938D-BAB4-DC1A-6727052FB6C5}"/>
              </a:ext>
            </a:extLst>
          </p:cNvPr>
          <p:cNvSpPr/>
          <p:nvPr/>
        </p:nvSpPr>
        <p:spPr>
          <a:xfrm>
            <a:off x="6364288" y="1447800"/>
            <a:ext cx="838200" cy="762000"/>
          </a:xfrm>
          <a:prstGeom prst="ellipse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/>
              <a:t>A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E7DD8D6-A7B9-6713-717E-2D1536A46080}"/>
              </a:ext>
            </a:extLst>
          </p:cNvPr>
          <p:cNvSpPr/>
          <p:nvPr/>
        </p:nvSpPr>
        <p:spPr>
          <a:xfrm>
            <a:off x="3544888" y="1689100"/>
            <a:ext cx="4572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/>
              <a:t>B</a:t>
            </a:r>
          </a:p>
        </p:txBody>
      </p:sp>
      <p:sp>
        <p:nvSpPr>
          <p:cNvPr id="28" name="Right Arrow 27">
            <a:extLst>
              <a:ext uri="{FF2B5EF4-FFF2-40B4-BE49-F238E27FC236}">
                <a16:creationId xmlns:a16="http://schemas.microsoft.com/office/drawing/2014/main" id="{FF7F7957-A3A9-614D-7899-745A0DA23CA5}"/>
              </a:ext>
            </a:extLst>
          </p:cNvPr>
          <p:cNvSpPr/>
          <p:nvPr/>
        </p:nvSpPr>
        <p:spPr>
          <a:xfrm>
            <a:off x="4078624" y="1752600"/>
            <a:ext cx="2133600" cy="304800"/>
          </a:xfrm>
          <a:prstGeom prst="rightArrow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50000">
                <a:schemeClr val="tx1"/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21514" name="Object 9">
            <a:extLst>
              <a:ext uri="{FF2B5EF4-FFF2-40B4-BE49-F238E27FC236}">
                <a16:creationId xmlns:a16="http://schemas.microsoft.com/office/drawing/2014/main" id="{84F2FAB3-910F-5B4D-A35E-6BEEA07D1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2" y="2743201"/>
          <a:ext cx="51276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508000" progId="Equation.DSMT4">
                  <p:embed/>
                </p:oleObj>
              </mc:Choice>
              <mc:Fallback>
                <p:oleObj name="Equation" r:id="rId2" imgW="1752600" imgH="508000" progId="Equation.DSMT4">
                  <p:embed/>
                  <p:pic>
                    <p:nvPicPr>
                      <p:cNvPr id="21514" name="Object 9">
                        <a:extLst>
                          <a:ext uri="{FF2B5EF4-FFF2-40B4-BE49-F238E27FC236}">
                            <a16:creationId xmlns:a16="http://schemas.microsoft.com/office/drawing/2014/main" id="{84F2FAB3-910F-5B4D-A35E-6BEEA07D14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2" y="2743201"/>
                        <a:ext cx="5127625" cy="11223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5" name="Picture 9" descr="Image result for Detector cartoon">
            <a:extLst>
              <a:ext uri="{FF2B5EF4-FFF2-40B4-BE49-F238E27FC236}">
                <a16:creationId xmlns:a16="http://schemas.microsoft.com/office/drawing/2014/main" id="{B6105393-3436-1795-8B45-2B949DCC8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2" t="3000" r="6923" b="14999"/>
          <a:stretch>
            <a:fillRect/>
          </a:stretch>
        </p:blipFill>
        <p:spPr bwMode="auto">
          <a:xfrm rot="2250613" flipH="1">
            <a:off x="8624889" y="1101725"/>
            <a:ext cx="1725613" cy="163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012C78B6-3CDC-13D2-4BE5-600085B6A1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8688" y="4572000"/>
          <a:ext cx="802163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600" imgH="508000" progId="Equation.DSMT4">
                  <p:embed/>
                </p:oleObj>
              </mc:Choice>
              <mc:Fallback>
                <p:oleObj name="Equation" r:id="rId5" imgW="2768600" imgH="508000" progId="Equation.DSMT4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012C78B6-3CDC-13D2-4BE5-600085B6A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4572000"/>
                        <a:ext cx="8021638" cy="1422400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6">
            <a:extLst>
              <a:ext uri="{FF2B5EF4-FFF2-40B4-BE49-F238E27FC236}">
                <a16:creationId xmlns:a16="http://schemas.microsoft.com/office/drawing/2014/main" id="{AFC88838-0AED-2797-C645-FF5F97E59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8439" y="76200"/>
          <a:ext cx="19351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03112" progId="Equation.DSMT4">
                  <p:embed/>
                </p:oleObj>
              </mc:Choice>
              <mc:Fallback>
                <p:oleObj name="Equation" r:id="rId2" imgW="533169" imgH="203112" progId="Equation.DSMT4">
                  <p:embed/>
                  <p:pic>
                    <p:nvPicPr>
                      <p:cNvPr id="26626" name="Object 6">
                        <a:extLst>
                          <a:ext uri="{FF2B5EF4-FFF2-40B4-BE49-F238E27FC236}">
                            <a16:creationId xmlns:a16="http://schemas.microsoft.com/office/drawing/2014/main" id="{AFC88838-0AED-2797-C645-FF5F97E590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9" y="76200"/>
                        <a:ext cx="1935163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05427C24-F404-62BB-D569-5A8AE4BF9CA2}"/>
              </a:ext>
            </a:extLst>
          </p:cNvPr>
          <p:cNvSpPr/>
          <p:nvPr/>
        </p:nvSpPr>
        <p:spPr>
          <a:xfrm>
            <a:off x="5397501" y="152400"/>
            <a:ext cx="1816100" cy="12715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CE859EE3-78CE-8ADA-F39A-780691EEDD6C}"/>
              </a:ext>
            </a:extLst>
          </p:cNvPr>
          <p:cNvSpPr/>
          <p:nvPr/>
        </p:nvSpPr>
        <p:spPr>
          <a:xfrm>
            <a:off x="103189" y="61913"/>
            <a:ext cx="11985625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3200" dirty="0">
                <a:solidFill>
                  <a:schemeClr val="bg1"/>
                </a:solidFill>
                <a:cs typeface="Times New Roman" pitchFamily="18" charset="0"/>
              </a:rPr>
              <a:t>Scattering resonance</a:t>
            </a:r>
            <a:endParaRPr lang="en-US" sz="3200" baseline="-250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26629" name="Slide Number Placeholder 9">
            <a:extLst>
              <a:ext uri="{FF2B5EF4-FFF2-40B4-BE49-F238E27FC236}">
                <a16:creationId xmlns:a16="http://schemas.microsoft.com/office/drawing/2014/main" id="{2DC93B28-CA60-A2A9-493B-B44DF667B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222252" y="6375400"/>
            <a:ext cx="490537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FDF714-461F-498B-9312-BD1F8918378B}" type="slidenum">
              <a:rPr lang="en-US" altLang="en-US" sz="1400">
                <a:solidFill>
                  <a:srgbClr val="898989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4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383E33A-4CC3-DA62-2A6B-2D0A835A9331}"/>
              </a:ext>
            </a:extLst>
          </p:cNvPr>
          <p:cNvSpPr txBox="1">
            <a:spLocks/>
          </p:cNvSpPr>
          <p:nvPr/>
        </p:nvSpPr>
        <p:spPr>
          <a:xfrm>
            <a:off x="838201" y="1066801"/>
            <a:ext cx="8001000" cy="3143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200" dirty="0">
                <a:ea typeface="+mj-ea"/>
                <a:cs typeface="ＭＳ Ｐゴシック" charset="0"/>
              </a:rPr>
              <a:t>Effective Potential:</a:t>
            </a:r>
          </a:p>
        </p:txBody>
      </p:sp>
      <p:graphicFrame>
        <p:nvGraphicFramePr>
          <p:cNvPr id="26631" name="Object 9">
            <a:extLst>
              <a:ext uri="{FF2B5EF4-FFF2-40B4-BE49-F238E27FC236}">
                <a16:creationId xmlns:a16="http://schemas.microsoft.com/office/drawing/2014/main" id="{09F906C4-2603-6052-B08B-FC3F2C286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2" y="1676401"/>
          <a:ext cx="5387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419100" progId="Equation.DSMT4">
                  <p:embed/>
                </p:oleObj>
              </mc:Choice>
              <mc:Fallback>
                <p:oleObj name="Equation" r:id="rId4" imgW="1841500" imgH="419100" progId="Equation.DSMT4">
                  <p:embed/>
                  <p:pic>
                    <p:nvPicPr>
                      <p:cNvPr id="26631" name="Object 9">
                        <a:extLst>
                          <a:ext uri="{FF2B5EF4-FFF2-40B4-BE49-F238E27FC236}">
                            <a16:creationId xmlns:a16="http://schemas.microsoft.com/office/drawing/2014/main" id="{09F906C4-2603-6052-B08B-FC3F2C286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2" y="1676401"/>
                        <a:ext cx="5387975" cy="92551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2" name="Picture 6" descr="E:\Abstract_Presentations\CUK_2019\Effective_potrential.jpg">
            <a:extLst>
              <a:ext uri="{FF2B5EF4-FFF2-40B4-BE49-F238E27FC236}">
                <a16:creationId xmlns:a16="http://schemas.microsoft.com/office/drawing/2014/main" id="{8C685F06-2FE9-B7AC-2D28-201F97E51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0" t="8894" r="13274" b="5083"/>
          <a:stretch>
            <a:fillRect/>
          </a:stretch>
        </p:blipFill>
        <p:spPr bwMode="auto">
          <a:xfrm>
            <a:off x="3200401" y="2632075"/>
            <a:ext cx="4953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178BFF5-E0B1-17FD-8870-CAE27B01391F}"/>
              </a:ext>
            </a:extLst>
          </p:cNvPr>
          <p:cNvCxnSpPr/>
          <p:nvPr/>
        </p:nvCxnSpPr>
        <p:spPr>
          <a:xfrm>
            <a:off x="3810001" y="4235450"/>
            <a:ext cx="42672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68AB1B2-9F5F-CD0F-9033-7F6D69363B24}"/>
                  </a:ext>
                </a:extLst>
              </p14:cNvPr>
              <p14:cNvContentPartPr/>
              <p14:nvPr/>
            </p14:nvContentPartPr>
            <p14:xfrm>
              <a:off x="4456800" y="348120"/>
              <a:ext cx="4966560" cy="4822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68AB1B2-9F5F-CD0F-9033-7F6D69363B2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47440" y="338760"/>
                <a:ext cx="4985280" cy="4840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6">
            <a:extLst>
              <a:ext uri="{FF2B5EF4-FFF2-40B4-BE49-F238E27FC236}">
                <a16:creationId xmlns:a16="http://schemas.microsoft.com/office/drawing/2014/main" id="{4945E40E-6BE9-AF86-B138-BF9363F23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8439" y="76200"/>
          <a:ext cx="19351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03112" progId="Equation.DSMT4">
                  <p:embed/>
                </p:oleObj>
              </mc:Choice>
              <mc:Fallback>
                <p:oleObj name="Equation" r:id="rId2" imgW="533169" imgH="203112" progId="Equation.DSMT4">
                  <p:embed/>
                  <p:pic>
                    <p:nvPicPr>
                      <p:cNvPr id="27650" name="Object 6">
                        <a:extLst>
                          <a:ext uri="{FF2B5EF4-FFF2-40B4-BE49-F238E27FC236}">
                            <a16:creationId xmlns:a16="http://schemas.microsoft.com/office/drawing/2014/main" id="{4945E40E-6BE9-AF86-B138-BF9363F23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9" y="76200"/>
                        <a:ext cx="1935163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649DAA1B-45C3-CBA6-B93A-12B20AAE127C}"/>
              </a:ext>
            </a:extLst>
          </p:cNvPr>
          <p:cNvSpPr/>
          <p:nvPr/>
        </p:nvSpPr>
        <p:spPr>
          <a:xfrm>
            <a:off x="5397501" y="152400"/>
            <a:ext cx="1816100" cy="12715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E23EF56D-2CAC-9244-759D-BB0BA824D7DF}"/>
              </a:ext>
            </a:extLst>
          </p:cNvPr>
          <p:cNvSpPr/>
          <p:nvPr/>
        </p:nvSpPr>
        <p:spPr>
          <a:xfrm>
            <a:off x="103189" y="61913"/>
            <a:ext cx="11985625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3200" dirty="0">
                <a:solidFill>
                  <a:schemeClr val="bg1"/>
                </a:solidFill>
                <a:cs typeface="Times New Roman" pitchFamily="18" charset="0"/>
              </a:rPr>
              <a:t>Scattering cross-section</a:t>
            </a:r>
            <a:endParaRPr lang="en-US" sz="3200" baseline="-250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27653" name="Slide Number Placeholder 9">
            <a:extLst>
              <a:ext uri="{FF2B5EF4-FFF2-40B4-BE49-F238E27FC236}">
                <a16:creationId xmlns:a16="http://schemas.microsoft.com/office/drawing/2014/main" id="{F768EB87-CAFF-838A-90F4-FE2A709C9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222252" y="6375400"/>
            <a:ext cx="490537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40EFB9-C335-4568-B966-671118298C28}" type="slidenum">
              <a:rPr lang="en-US" altLang="en-US" sz="1400">
                <a:solidFill>
                  <a:srgbClr val="898989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35847" name="Picture 7" descr="E:\Abstract_Presentations\CUK_2019\Cross-Section.jpg">
            <a:extLst>
              <a:ext uri="{FF2B5EF4-FFF2-40B4-BE49-F238E27FC236}">
                <a16:creationId xmlns:a16="http://schemas.microsoft.com/office/drawing/2014/main" id="{09422010-C6B4-71D8-2E9F-D52180CCE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65" t="8894" r="12389" b="6354"/>
          <a:stretch>
            <a:fillRect/>
          </a:stretch>
        </p:blipFill>
        <p:spPr bwMode="auto">
          <a:xfrm>
            <a:off x="533401" y="1981201"/>
            <a:ext cx="52578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5" name="Object 2">
            <a:extLst>
              <a:ext uri="{FF2B5EF4-FFF2-40B4-BE49-F238E27FC236}">
                <a16:creationId xmlns:a16="http://schemas.microsoft.com/office/drawing/2014/main" id="{C524070D-487C-F243-3519-063000D06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1727" y="990601"/>
          <a:ext cx="25050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310" imgH="393529" progId="Equation.DSMT4">
                  <p:embed/>
                </p:oleObj>
              </mc:Choice>
              <mc:Fallback>
                <p:oleObj name="Equation" r:id="rId5" imgW="1358310" imgH="393529" progId="Equation.DSMT4">
                  <p:embed/>
                  <p:pic>
                    <p:nvPicPr>
                      <p:cNvPr id="27655" name="Object 2">
                        <a:extLst>
                          <a:ext uri="{FF2B5EF4-FFF2-40B4-BE49-F238E27FC236}">
                            <a16:creationId xmlns:a16="http://schemas.microsoft.com/office/drawing/2014/main" id="{C524070D-487C-F243-3519-063000D06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7" y="990601"/>
                        <a:ext cx="2505075" cy="701675"/>
                      </a:xfrm>
                      <a:prstGeom prst="rect">
                        <a:avLst/>
                      </a:prstGeom>
                      <a:solidFill>
                        <a:srgbClr val="969696">
                          <a:alpha val="38823"/>
                        </a:srgbClr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extLst>
              <a:ext uri="{FF2B5EF4-FFF2-40B4-BE49-F238E27FC236}">
                <a16:creationId xmlns:a16="http://schemas.microsoft.com/office/drawing/2014/main" id="{92C44B0D-63B8-3413-673B-9850B6F324D5}"/>
              </a:ext>
            </a:extLst>
          </p:cNvPr>
          <p:cNvSpPr txBox="1">
            <a:spLocks/>
          </p:cNvSpPr>
          <p:nvPr/>
        </p:nvSpPr>
        <p:spPr>
          <a:xfrm>
            <a:off x="2386014" y="1039814"/>
            <a:ext cx="3706813" cy="3143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200" dirty="0">
                <a:ea typeface="+mj-ea"/>
                <a:cs typeface="ＭＳ Ｐゴシック" charset="0"/>
              </a:rPr>
              <a:t>Scattering cross section</a:t>
            </a:r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C41A9A6B-E754-8E5F-D3BB-6FC2E59CEB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1" y="1295401"/>
            <a:ext cx="3192462" cy="535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Sun 16">
            <a:extLst>
              <a:ext uri="{FF2B5EF4-FFF2-40B4-BE49-F238E27FC236}">
                <a16:creationId xmlns:a16="http://schemas.microsoft.com/office/drawing/2014/main" id="{EE7287BC-30D4-FB06-9FBE-3EEF810180BC}"/>
              </a:ext>
            </a:extLst>
          </p:cNvPr>
          <p:cNvSpPr/>
          <p:nvPr/>
        </p:nvSpPr>
        <p:spPr>
          <a:xfrm>
            <a:off x="1524001" y="1981200"/>
            <a:ext cx="457200" cy="38100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Sun 17">
            <a:extLst>
              <a:ext uri="{FF2B5EF4-FFF2-40B4-BE49-F238E27FC236}">
                <a16:creationId xmlns:a16="http://schemas.microsoft.com/office/drawing/2014/main" id="{43590F24-555B-82F4-1B78-5B9FE40F1071}"/>
              </a:ext>
            </a:extLst>
          </p:cNvPr>
          <p:cNvSpPr/>
          <p:nvPr/>
        </p:nvSpPr>
        <p:spPr>
          <a:xfrm>
            <a:off x="7162801" y="2590800"/>
            <a:ext cx="457200" cy="38100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9" name="Sun 18">
            <a:extLst>
              <a:ext uri="{FF2B5EF4-FFF2-40B4-BE49-F238E27FC236}">
                <a16:creationId xmlns:a16="http://schemas.microsoft.com/office/drawing/2014/main" id="{6238DF81-D519-2BCB-507E-4BD08BAE46AD}"/>
              </a:ext>
            </a:extLst>
          </p:cNvPr>
          <p:cNvSpPr/>
          <p:nvPr/>
        </p:nvSpPr>
        <p:spPr>
          <a:xfrm>
            <a:off x="2590801" y="3048000"/>
            <a:ext cx="457200" cy="38100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0" name="Sun 19">
            <a:extLst>
              <a:ext uri="{FF2B5EF4-FFF2-40B4-BE49-F238E27FC236}">
                <a16:creationId xmlns:a16="http://schemas.microsoft.com/office/drawing/2014/main" id="{954A5204-4541-12E1-260A-587F282B22E1}"/>
              </a:ext>
            </a:extLst>
          </p:cNvPr>
          <p:cNvSpPr/>
          <p:nvPr/>
        </p:nvSpPr>
        <p:spPr>
          <a:xfrm>
            <a:off x="7696201" y="2895600"/>
            <a:ext cx="457200" cy="38100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1" name="Sun 20">
            <a:extLst>
              <a:ext uri="{FF2B5EF4-FFF2-40B4-BE49-F238E27FC236}">
                <a16:creationId xmlns:a16="http://schemas.microsoft.com/office/drawing/2014/main" id="{0B7462A5-7440-B4A8-B715-06FF7CD26830}"/>
              </a:ext>
            </a:extLst>
          </p:cNvPr>
          <p:cNvSpPr/>
          <p:nvPr/>
        </p:nvSpPr>
        <p:spPr>
          <a:xfrm>
            <a:off x="3962401" y="3200400"/>
            <a:ext cx="457200" cy="38100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2" name="Sun 21">
            <a:extLst>
              <a:ext uri="{FF2B5EF4-FFF2-40B4-BE49-F238E27FC236}">
                <a16:creationId xmlns:a16="http://schemas.microsoft.com/office/drawing/2014/main" id="{8AF0F6AA-9340-4040-A6AE-2493796CADA6}"/>
              </a:ext>
            </a:extLst>
          </p:cNvPr>
          <p:cNvSpPr/>
          <p:nvPr/>
        </p:nvSpPr>
        <p:spPr>
          <a:xfrm>
            <a:off x="8077201" y="3124200"/>
            <a:ext cx="304800" cy="22860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D99350D-3921-5974-850B-C574A79CEA9A}"/>
                  </a:ext>
                </a:extLst>
              </p14:cNvPr>
              <p14:cNvContentPartPr/>
              <p14:nvPr/>
            </p14:nvContentPartPr>
            <p14:xfrm>
              <a:off x="4813200" y="2361960"/>
              <a:ext cx="5032080" cy="3876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D99350D-3921-5974-850B-C574A79CEA9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03840" y="2352600"/>
                <a:ext cx="5050800" cy="3895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002AD7F-7F2D-F148-CD87-45F3E49CFEAB}"/>
              </a:ext>
            </a:extLst>
          </p:cNvPr>
          <p:cNvGraphicFramePr>
            <a:graphicFrameLocks noGrp="1"/>
          </p:cNvGraphicFramePr>
          <p:nvPr/>
        </p:nvGraphicFramePr>
        <p:xfrm>
          <a:off x="152400" y="1442200"/>
          <a:ext cx="11846556" cy="311594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8142">
                  <a:extLst>
                    <a:ext uri="{9D8B030D-6E8A-4147-A177-3AD203B41FA5}">
                      <a16:colId xmlns:a16="http://schemas.microsoft.com/office/drawing/2014/main" val="144684394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54171140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2197593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8545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9420072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111004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535699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4499946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6835584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7383042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6499940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1339356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00223052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10564930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8052357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02764838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428220028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906934036"/>
                    </a:ext>
                  </a:extLst>
                </a:gridCol>
              </a:tblGrid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 err="1">
                          <a:effectLst/>
                        </a:rPr>
                        <a:t>firstname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astname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ll_no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54131166"/>
                  </a:ext>
                </a:extLst>
              </a:tr>
              <a:tr h="465990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jsekh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howmic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3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1653449863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Gaurav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Jaisw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3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2212662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eellohi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0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6322143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oum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4182745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Aman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um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02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4096087899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it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P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3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14643838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inaya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u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 2212PH10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701828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ushi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h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7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6217750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aincy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rivastav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07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4031766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b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Das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5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2183295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hrut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rswa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9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174016637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44DCFAD-9173-DF8A-DEF7-F2A5A892BC7F}"/>
              </a:ext>
            </a:extLst>
          </p:cNvPr>
          <p:cNvSpPr txBox="1"/>
          <p:nvPr/>
        </p:nvSpPr>
        <p:spPr>
          <a:xfrm>
            <a:off x="4098174" y="731519"/>
            <a:ext cx="4278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/>
              <a:t>Attendance (Post-Mid Sem)</a:t>
            </a:r>
          </a:p>
        </p:txBody>
      </p:sp>
    </p:spTree>
    <p:extLst>
      <p:ext uri="{BB962C8B-B14F-4D97-AF65-F5344CB8AC3E}">
        <p14:creationId xmlns:p14="http://schemas.microsoft.com/office/powerpoint/2010/main" val="12591574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97BB780-7949-380E-AAD0-3BDD297B63E1}"/>
              </a:ext>
            </a:extLst>
          </p:cNvPr>
          <p:cNvSpPr txBox="1"/>
          <p:nvPr/>
        </p:nvSpPr>
        <p:spPr>
          <a:xfrm>
            <a:off x="565266" y="1388225"/>
            <a:ext cx="10451066" cy="618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b="1" dirty="0"/>
              <a:t>Derivation of general expression of phase shift without the knowledge of exact form of potential (Recap)</a:t>
            </a:r>
          </a:p>
          <a:p>
            <a:endParaRPr lang="en-IN" b="1" dirty="0"/>
          </a:p>
          <a:p>
            <a:endParaRPr lang="en-IN" b="1" dirty="0"/>
          </a:p>
          <a:p>
            <a:endParaRPr lang="en-IN" b="1" dirty="0"/>
          </a:p>
          <a:p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b="1" dirty="0"/>
              <a:t>Case study: Hard Sphere Scattering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/>
          </a:p>
          <a:p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b="1" dirty="0"/>
              <a:t>Expression of Phase shift of any general potential in terms of hard sphere part and potential par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29142F-78CD-D35F-2F08-DD3B76A0C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2488" y="4942401"/>
          <a:ext cx="1613512" cy="52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29142F-78CD-D35F-2F08-DD3B76A0C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82488" y="4942401"/>
                        <a:ext cx="1613512" cy="52737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8765A15B-CFC9-FDE2-1159-0EBD64BAF5E5}"/>
                  </a:ext>
                </a:extLst>
              </p:cNvPr>
              <p:cNvSpPr txBox="1"/>
              <p:nvPr/>
            </p:nvSpPr>
            <p:spPr>
              <a:xfrm>
                <a:off x="1808697" y="5589361"/>
                <a:ext cx="8574606" cy="47892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IN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independent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details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potential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  <a:t>(hard sphere part)</a:t>
                </a:r>
                <a:b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IN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pendent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tails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potential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8765A15B-CFC9-FDE2-1159-0EBD64BAF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697" y="5589361"/>
                <a:ext cx="8574606" cy="478929"/>
              </a:xfrm>
              <a:prstGeom prst="rect">
                <a:avLst/>
              </a:prstGeom>
              <a:blipFill>
                <a:blip r:embed="rId5"/>
                <a:stretch>
                  <a:fillRect t="-11538" b="-51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8BDC132-901A-19A2-D03E-64081015493F}"/>
              </a:ext>
            </a:extLst>
          </p:cNvPr>
          <p:cNvSpPr txBox="1"/>
          <p:nvPr/>
        </p:nvSpPr>
        <p:spPr>
          <a:xfrm>
            <a:off x="4547062" y="548640"/>
            <a:ext cx="25682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highlight>
                  <a:srgbClr val="FF0000"/>
                </a:highlight>
              </a:rPr>
              <a:t>Upcoming Plan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BF852A1-A339-8F81-EE53-9644E8BE89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6692" y="2147185"/>
            <a:ext cx="5010552" cy="1549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03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18</TotalTime>
  <Words>344</Words>
  <Application>Microsoft Office PowerPoint</Application>
  <PresentationFormat>Widescreen</PresentationFormat>
  <Paragraphs>12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Arial</vt:lpstr>
      <vt:lpstr>Bahnschrift SemiBold</vt:lpstr>
      <vt:lpstr>Calibri</vt:lpstr>
      <vt:lpstr>Calibri Light</vt:lpstr>
      <vt:lpstr>Cambria Math</vt:lpstr>
      <vt:lpstr>Georgia</vt:lpstr>
      <vt:lpstr>Open Sans</vt:lpstr>
      <vt:lpstr>Perpetua</vt:lpstr>
      <vt:lpstr>Times New Roman</vt:lpstr>
      <vt:lpstr>Wingdings</vt:lpstr>
      <vt:lpstr>Office Theme</vt:lpstr>
      <vt:lpstr>Packager Shell Object</vt:lpstr>
      <vt:lpstr>Equation</vt:lpstr>
      <vt:lpstr>PowerPoint Presentation</vt:lpstr>
      <vt:lpstr>Resonan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ard-Sphere scattering</vt:lpstr>
      <vt:lpstr>PowerPoint Presentation</vt:lpstr>
      <vt:lpstr>PowerPoint Presentation</vt:lpstr>
      <vt:lpstr>For r&gt;a</vt:lpstr>
      <vt:lpstr>PowerPoint Presentation</vt:lpstr>
      <vt:lpstr>PowerPoint Presentation</vt:lpstr>
      <vt:lpstr>PowerPoint Presentation</vt:lpstr>
      <vt:lpstr>For r&gt;a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alculation of phase shift</dc:title>
  <dc:creator>Jobin Jose</dc:creator>
  <cp:lastModifiedBy>Dr Raghavan Easwaran</cp:lastModifiedBy>
  <cp:revision>426</cp:revision>
  <dcterms:created xsi:type="dcterms:W3CDTF">2020-10-07T07:21:12Z</dcterms:created>
  <dcterms:modified xsi:type="dcterms:W3CDTF">2024-03-10T06:25:31Z</dcterms:modified>
</cp:coreProperties>
</file>